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11BC" w:rsidRDefault="000E11BC" w:rsidP="000E11BC">
      <w:pPr>
        <w:pStyle w:val="a3"/>
        <w:spacing w:before="0" w:beforeAutospacing="0" w:after="0" w:afterAutospacing="0"/>
        <w:ind w:firstLine="0"/>
        <w:jc w:val="center"/>
        <w:rPr>
          <w:b/>
          <w:bCs/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 xml:space="preserve">แบบฝึกหัดชีวเคมี </w:t>
      </w:r>
      <w:r>
        <w:rPr>
          <w:b/>
          <w:bCs/>
          <w:sz w:val="36"/>
          <w:szCs w:val="36"/>
        </w:rPr>
        <w:t>1</w:t>
      </w:r>
    </w:p>
    <w:p w:rsidR="000E11BC" w:rsidRPr="009B5EBE" w:rsidRDefault="000E11BC" w:rsidP="000E11BC">
      <w:pPr>
        <w:pStyle w:val="a3"/>
        <w:spacing w:before="0" w:beforeAutospacing="0" w:after="0" w:afterAutospacing="0"/>
        <w:ind w:firstLine="0"/>
        <w:jc w:val="center"/>
        <w:rPr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 xml:space="preserve">บทที่ </w:t>
      </w:r>
      <w:r w:rsidR="000909D0">
        <w:rPr>
          <w:b/>
          <w:bCs/>
          <w:sz w:val="36"/>
          <w:szCs w:val="36"/>
        </w:rPr>
        <w:t>4</w:t>
      </w:r>
    </w:p>
    <w:p w:rsidR="000E11BC" w:rsidRDefault="000E11BC" w:rsidP="000E11BC">
      <w:pPr>
        <w:pStyle w:val="a3"/>
        <w:spacing w:before="0" w:beforeAutospacing="0" w:after="0" w:afterAutospacing="0"/>
        <w:ind w:firstLine="0"/>
        <w:rPr>
          <w:rFonts w:hint="cs"/>
          <w:sz w:val="32"/>
          <w:szCs w:val="32"/>
        </w:rPr>
      </w:pP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1.  </w:t>
      </w:r>
      <w:r>
        <w:rPr>
          <w:rFonts w:ascii="Angsana New" w:hAnsi="Angsana New" w:cs="Angsana New" w:hint="cs"/>
          <w:sz w:val="32"/>
          <w:szCs w:val="32"/>
          <w:cs/>
        </w:rPr>
        <w:t>จงอธิบายความสำคัญของ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ลิพิด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ต่อสิ่งมีชีวิต</w:t>
      </w: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2.  </w:t>
      </w:r>
      <w:r>
        <w:rPr>
          <w:rFonts w:ascii="Angsana New" w:hAnsi="Angsana New" w:cs="Angsana New" w:hint="cs"/>
          <w:sz w:val="32"/>
          <w:szCs w:val="32"/>
          <w:cs/>
        </w:rPr>
        <w:t>พิจารณ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ลิพิด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ต่อไปนี้ แล้วตอบว่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ลิพิด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ดังกล่าวจัดเป็น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ลิพิด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ประเภทใด</w: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2.1  </w:t>
      </w:r>
      <w:r>
        <w:rPr>
          <w:rFonts w:ascii="Angsana New" w:hAnsi="Angsana New" w:cs="Angsana New" w:hint="cs"/>
          <w:sz w:val="32"/>
          <w:szCs w:val="32"/>
          <w:cs/>
        </w:rPr>
        <w:t>ไตรกลี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เซอไรด์</w:t>
      </w:r>
      <w:proofErr w:type="spellEnd"/>
      <w:proofErr w:type="gramEnd"/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2.2 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ฟอสโฟลิพิด</w:t>
      </w:r>
      <w:proofErr w:type="spellEnd"/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2.3  </w:t>
      </w:r>
      <w:r>
        <w:rPr>
          <w:rFonts w:ascii="Angsana New" w:hAnsi="Angsana New" w:cs="Angsana New" w:hint="cs"/>
          <w:sz w:val="32"/>
          <w:szCs w:val="32"/>
          <w:cs/>
        </w:rPr>
        <w:t>กรดไขมัน</w:t>
      </w:r>
      <w:proofErr w:type="gramEnd"/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2.4 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สเตอรอยด์</w:t>
      </w:r>
      <w:proofErr w:type="spellEnd"/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2.5  </w:t>
      </w:r>
      <w:r>
        <w:rPr>
          <w:rFonts w:ascii="Angsana New" w:hAnsi="Angsana New" w:cs="Angsana New" w:hint="cs"/>
          <w:sz w:val="32"/>
          <w:szCs w:val="32"/>
          <w:cs/>
        </w:rPr>
        <w:t>กลีเซ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อรอล</w:t>
      </w:r>
      <w:proofErr w:type="spellEnd"/>
      <w:proofErr w:type="gramEnd"/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2.6  </w:t>
      </w:r>
      <w:r>
        <w:rPr>
          <w:rFonts w:ascii="Angsana New" w:hAnsi="Angsana New" w:cs="Angsana New" w:hint="cs"/>
          <w:sz w:val="32"/>
          <w:szCs w:val="32"/>
          <w:cs/>
        </w:rPr>
        <w:t>วิตามินดี</w: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2.7  </w:t>
      </w:r>
      <w:r>
        <w:rPr>
          <w:rFonts w:ascii="Angsana New" w:hAnsi="Angsana New" w:cs="Angsana New" w:hint="cs"/>
          <w:sz w:val="32"/>
          <w:szCs w:val="32"/>
          <w:cs/>
        </w:rPr>
        <w:t>ไกลโค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ลิพิด</w:t>
      </w:r>
      <w:proofErr w:type="spellEnd"/>
      <w:proofErr w:type="gramEnd"/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2.8  </w:t>
      </w:r>
      <w:r>
        <w:rPr>
          <w:rFonts w:ascii="Angsana New" w:hAnsi="Angsana New" w:cs="Angsana New" w:hint="cs"/>
          <w:sz w:val="32"/>
          <w:szCs w:val="32"/>
          <w:cs/>
        </w:rPr>
        <w:t>ไข</w:t>
      </w: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3.  </w:t>
      </w:r>
      <w:r>
        <w:rPr>
          <w:rFonts w:ascii="Angsana New" w:hAnsi="Angsana New" w:cs="Angsana New" w:hint="cs"/>
          <w:sz w:val="32"/>
          <w:szCs w:val="32"/>
          <w:cs/>
        </w:rPr>
        <w:t xml:space="preserve">จงเขียนสัญลักษณ์ของกรดไขมันต่อไปนี้ โดยใช้ระบบ </w:t>
      </w:r>
      <w:r>
        <w:rPr>
          <w:rFonts w:ascii="Microsoft Sans Serif" w:hAnsi="Microsoft Sans Serif" w:cs="Angsana New"/>
          <w:szCs w:val="22"/>
        </w:rPr>
        <w:t>ω</w: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3.1  </w:t>
      </w:r>
      <w:proofErr w:type="spellStart"/>
      <w:r>
        <w:rPr>
          <w:rFonts w:ascii="Angsana New" w:hAnsi="Angsana New" w:cs="Angsana New"/>
          <w:sz w:val="32"/>
          <w:szCs w:val="32"/>
        </w:rPr>
        <w:t>Palmitic</w:t>
      </w:r>
      <w:proofErr w:type="spellEnd"/>
      <w:proofErr w:type="gramEnd"/>
      <w:r>
        <w:rPr>
          <w:rFonts w:ascii="Angsana New" w:hAnsi="Angsana New" w:cs="Angsana New"/>
          <w:sz w:val="32"/>
          <w:szCs w:val="32"/>
        </w:rPr>
        <w:t xml:space="preserve"> acid (CH</w:t>
      </w:r>
      <w:r>
        <w:rPr>
          <w:rFonts w:ascii="Angsana New" w:hAnsi="Angsana New" w:cs="Angsana New"/>
          <w:sz w:val="32"/>
          <w:szCs w:val="32"/>
          <w:vertAlign w:val="subscript"/>
        </w:rPr>
        <w:t>3</w:t>
      </w:r>
      <w:r>
        <w:rPr>
          <w:rFonts w:ascii="Angsana New" w:hAnsi="Angsana New" w:cs="Angsana New"/>
          <w:sz w:val="32"/>
          <w:szCs w:val="32"/>
        </w:rPr>
        <w:t>(CH</w:t>
      </w:r>
      <w:r>
        <w:rPr>
          <w:rFonts w:ascii="Angsana New" w:hAnsi="Angsana New" w:cs="Angsana New"/>
          <w:sz w:val="32"/>
          <w:szCs w:val="32"/>
          <w:vertAlign w:val="subscript"/>
        </w:rPr>
        <w:t>2</w:t>
      </w:r>
      <w:r>
        <w:rPr>
          <w:rFonts w:ascii="Angsana New" w:hAnsi="Angsana New" w:cs="Angsana New"/>
          <w:sz w:val="32"/>
          <w:szCs w:val="32"/>
        </w:rPr>
        <w:t>)</w:t>
      </w:r>
      <w:r>
        <w:rPr>
          <w:rFonts w:ascii="Angsana New" w:hAnsi="Angsana New" w:cs="Angsana New"/>
          <w:sz w:val="32"/>
          <w:szCs w:val="32"/>
          <w:vertAlign w:val="subscript"/>
        </w:rPr>
        <w:t>14</w:t>
      </w:r>
      <w:r>
        <w:rPr>
          <w:rFonts w:ascii="Angsana New" w:hAnsi="Angsana New" w:cs="Angsana New"/>
          <w:sz w:val="32"/>
          <w:szCs w:val="32"/>
        </w:rPr>
        <w:t>COOH)</w: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3.2  </w:t>
      </w:r>
      <w:proofErr w:type="spellStart"/>
      <w:r>
        <w:rPr>
          <w:rFonts w:ascii="Angsana New" w:hAnsi="Angsana New" w:cs="Angsana New"/>
          <w:sz w:val="32"/>
          <w:szCs w:val="32"/>
        </w:rPr>
        <w:t>Palmitoleic</w:t>
      </w:r>
      <w:proofErr w:type="spellEnd"/>
      <w:proofErr w:type="gramEnd"/>
      <w:r>
        <w:rPr>
          <w:rFonts w:ascii="Angsana New" w:hAnsi="Angsana New" w:cs="Angsana New"/>
          <w:sz w:val="32"/>
          <w:szCs w:val="32"/>
        </w:rPr>
        <w:t xml:space="preserve"> acid (CH</w:t>
      </w:r>
      <w:r>
        <w:rPr>
          <w:rFonts w:ascii="Angsana New" w:hAnsi="Angsana New" w:cs="Angsana New"/>
          <w:sz w:val="32"/>
          <w:szCs w:val="32"/>
          <w:vertAlign w:val="subscript"/>
        </w:rPr>
        <w:t>3</w:t>
      </w:r>
      <w:r>
        <w:rPr>
          <w:rFonts w:ascii="Angsana New" w:hAnsi="Angsana New" w:cs="Angsana New"/>
          <w:sz w:val="32"/>
          <w:szCs w:val="32"/>
        </w:rPr>
        <w:t>(CH</w:t>
      </w:r>
      <w:r>
        <w:rPr>
          <w:rFonts w:ascii="Angsana New" w:hAnsi="Angsana New" w:cs="Angsana New"/>
          <w:sz w:val="32"/>
          <w:szCs w:val="32"/>
          <w:vertAlign w:val="subscript"/>
        </w:rPr>
        <w:t>2</w:t>
      </w:r>
      <w:r>
        <w:rPr>
          <w:rFonts w:ascii="Angsana New" w:hAnsi="Angsana New" w:cs="Angsana New"/>
          <w:sz w:val="32"/>
          <w:szCs w:val="32"/>
        </w:rPr>
        <w:t>)</w:t>
      </w:r>
      <w:r>
        <w:rPr>
          <w:rFonts w:ascii="Angsana New" w:hAnsi="Angsana New" w:cs="Angsana New"/>
          <w:sz w:val="32"/>
          <w:szCs w:val="32"/>
          <w:vertAlign w:val="subscript"/>
        </w:rPr>
        <w:t>5</w:t>
      </w:r>
      <w:r>
        <w:rPr>
          <w:rFonts w:ascii="Angsana New" w:hAnsi="Angsana New" w:cs="Angsana New"/>
          <w:sz w:val="32"/>
          <w:szCs w:val="32"/>
        </w:rPr>
        <w:t>CH=CH(CH</w:t>
      </w:r>
      <w:r>
        <w:rPr>
          <w:rFonts w:ascii="Angsana New" w:hAnsi="Angsana New" w:cs="Angsana New"/>
          <w:sz w:val="32"/>
          <w:szCs w:val="32"/>
          <w:vertAlign w:val="subscript"/>
        </w:rPr>
        <w:t>2</w:t>
      </w:r>
      <w:r>
        <w:rPr>
          <w:rFonts w:ascii="Angsana New" w:hAnsi="Angsana New" w:cs="Angsana New"/>
          <w:sz w:val="32"/>
          <w:szCs w:val="32"/>
        </w:rPr>
        <w:t>)</w:t>
      </w:r>
      <w:r>
        <w:rPr>
          <w:rFonts w:ascii="Angsana New" w:hAnsi="Angsana New" w:cs="Angsana New"/>
          <w:sz w:val="32"/>
          <w:szCs w:val="32"/>
          <w:vertAlign w:val="subscript"/>
        </w:rPr>
        <w:t>7</w:t>
      </w:r>
      <w:r>
        <w:rPr>
          <w:rFonts w:ascii="Angsana New" w:hAnsi="Angsana New" w:cs="Angsana New"/>
          <w:sz w:val="32"/>
          <w:szCs w:val="32"/>
        </w:rPr>
        <w:t>COOH)</w: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3.3  </w:t>
      </w:r>
      <w:proofErr w:type="spellStart"/>
      <w:r>
        <w:rPr>
          <w:rFonts w:ascii="Angsana New" w:hAnsi="Angsana New" w:cs="Angsana New"/>
          <w:sz w:val="32"/>
          <w:szCs w:val="32"/>
        </w:rPr>
        <w:t>Arachidonic</w:t>
      </w:r>
      <w:proofErr w:type="spellEnd"/>
      <w:proofErr w:type="gramEnd"/>
      <w:r>
        <w:rPr>
          <w:rFonts w:ascii="Angsana New" w:hAnsi="Angsana New" w:cs="Angsana New"/>
          <w:sz w:val="32"/>
          <w:szCs w:val="32"/>
        </w:rPr>
        <w:t xml:space="preserve"> (CH</w:t>
      </w:r>
      <w:r>
        <w:rPr>
          <w:rFonts w:ascii="Angsana New" w:hAnsi="Angsana New" w:cs="Angsana New"/>
          <w:sz w:val="32"/>
          <w:szCs w:val="32"/>
          <w:vertAlign w:val="subscript"/>
        </w:rPr>
        <w:t>3</w:t>
      </w:r>
      <w:r>
        <w:rPr>
          <w:rFonts w:ascii="Angsana New" w:hAnsi="Angsana New" w:cs="Angsana New"/>
          <w:sz w:val="32"/>
          <w:szCs w:val="32"/>
        </w:rPr>
        <w:t>(CH</w:t>
      </w:r>
      <w:r>
        <w:rPr>
          <w:rFonts w:ascii="Angsana New" w:hAnsi="Angsana New" w:cs="Angsana New"/>
          <w:sz w:val="32"/>
          <w:szCs w:val="32"/>
          <w:vertAlign w:val="subscript"/>
        </w:rPr>
        <w:t>2</w:t>
      </w:r>
      <w:r>
        <w:rPr>
          <w:rFonts w:ascii="Angsana New" w:hAnsi="Angsana New" w:cs="Angsana New"/>
          <w:sz w:val="32"/>
          <w:szCs w:val="32"/>
        </w:rPr>
        <w:t>)</w:t>
      </w:r>
      <w:r>
        <w:rPr>
          <w:rFonts w:ascii="Angsana New" w:hAnsi="Angsana New" w:cs="Angsana New"/>
          <w:sz w:val="32"/>
          <w:szCs w:val="32"/>
          <w:vertAlign w:val="subscript"/>
        </w:rPr>
        <w:t>4</w:t>
      </w:r>
      <w:r>
        <w:rPr>
          <w:rFonts w:ascii="Angsana New" w:hAnsi="Angsana New" w:cs="Angsana New"/>
          <w:sz w:val="32"/>
          <w:szCs w:val="32"/>
        </w:rPr>
        <w:t>(CH=CHCH</w:t>
      </w:r>
      <w:r>
        <w:rPr>
          <w:rFonts w:ascii="Angsana New" w:hAnsi="Angsana New" w:cs="Angsana New"/>
          <w:sz w:val="32"/>
          <w:szCs w:val="32"/>
          <w:vertAlign w:val="subscript"/>
        </w:rPr>
        <w:t>2</w:t>
      </w:r>
      <w:r>
        <w:rPr>
          <w:rFonts w:ascii="Angsana New" w:hAnsi="Angsana New" w:cs="Angsana New"/>
          <w:sz w:val="32"/>
          <w:szCs w:val="32"/>
        </w:rPr>
        <w:t>)</w:t>
      </w:r>
      <w:r>
        <w:rPr>
          <w:rFonts w:ascii="Angsana New" w:hAnsi="Angsana New" w:cs="Angsana New"/>
          <w:sz w:val="32"/>
          <w:szCs w:val="32"/>
          <w:vertAlign w:val="subscript"/>
        </w:rPr>
        <w:t>4</w:t>
      </w:r>
      <w:r>
        <w:rPr>
          <w:rFonts w:ascii="Angsana New" w:hAnsi="Angsana New" w:cs="Angsana New"/>
          <w:sz w:val="32"/>
          <w:szCs w:val="32"/>
        </w:rPr>
        <w:t>(CH</w:t>
      </w:r>
      <w:r>
        <w:rPr>
          <w:rFonts w:ascii="Angsana New" w:hAnsi="Angsana New" w:cs="Angsana New"/>
          <w:sz w:val="32"/>
          <w:szCs w:val="32"/>
          <w:vertAlign w:val="subscript"/>
        </w:rPr>
        <w:t>2</w:t>
      </w:r>
      <w:r>
        <w:rPr>
          <w:rFonts w:ascii="Angsana New" w:hAnsi="Angsana New" w:cs="Angsana New"/>
          <w:sz w:val="32"/>
          <w:szCs w:val="32"/>
        </w:rPr>
        <w:t>)</w:t>
      </w:r>
      <w:r>
        <w:rPr>
          <w:rFonts w:ascii="Angsana New" w:hAnsi="Angsana New" w:cs="Angsana New"/>
          <w:sz w:val="32"/>
          <w:szCs w:val="32"/>
          <w:vertAlign w:val="subscript"/>
        </w:rPr>
        <w:t>2</w:t>
      </w:r>
      <w:r>
        <w:rPr>
          <w:rFonts w:ascii="Angsana New" w:hAnsi="Angsana New" w:cs="Angsana New"/>
          <w:sz w:val="32"/>
          <w:szCs w:val="32"/>
        </w:rPr>
        <w:t>COOH)</w:t>
      </w: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4.  </w:t>
      </w:r>
      <w:r>
        <w:rPr>
          <w:rFonts w:ascii="Angsana New" w:hAnsi="Angsana New" w:cs="Angsana New" w:hint="cs"/>
          <w:sz w:val="32"/>
          <w:szCs w:val="32"/>
          <w:cs/>
        </w:rPr>
        <w:t>การเกิดไขมันและน้ำมัน โดยปฏิกิริยาเอ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สเท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อริ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ฟิเค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ชัน มีสารใดบ้างเป็นสารตั้งต้น จงเขียนสมการเคมีแสดงการเกิดปฏิกิริยาดังกล่าว</w:t>
      </w: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5.  </w:t>
      </w:r>
      <w:r>
        <w:rPr>
          <w:rFonts w:ascii="Angsana New" w:hAnsi="Angsana New" w:cs="Angsana New" w:hint="cs"/>
          <w:sz w:val="32"/>
          <w:szCs w:val="32"/>
          <w:cs/>
        </w:rPr>
        <w:t xml:space="preserve">พิจารณาปฏิกิริยาการเกิดสบู่ต่อไปนี้ </w:t>
      </w: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</w:p>
    <w:p w:rsidR="000909D0" w:rsidRDefault="000909D0" w:rsidP="000909D0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352.5pt;margin-top:102.9pt;width:26.25pt;height:32.1pt;z-index:251663360" strokecolor="white">
            <v:textbox>
              <w:txbxContent>
                <w:p w:rsidR="000909D0" w:rsidRDefault="000909D0" w:rsidP="000909D0">
                  <w:pPr>
                    <w:rPr>
                      <w:rFonts w:ascii="Angsana New" w:hAnsi="Angsana New" w:cs="Angsana New"/>
                      <w:sz w:val="32"/>
                      <w:szCs w:val="32"/>
                    </w:rPr>
                  </w:pPr>
                  <w:r>
                    <w:rPr>
                      <w:rFonts w:ascii="Angsana New" w:hAnsi="Angsana New" w:cs="Angsana New"/>
                      <w:sz w:val="32"/>
                      <w:szCs w:val="32"/>
                    </w:rPr>
                    <w:t>D</w:t>
                  </w:r>
                </w:p>
              </w:txbxContent>
            </v:textbox>
          </v:shape>
        </w:pict>
      </w:r>
      <w:r>
        <w:pict>
          <v:shape id="_x0000_s1030" type="#_x0000_t202" style="position:absolute;left:0;text-align:left;margin-left:261pt;margin-top:78.15pt;width:26.25pt;height:30.6pt;z-index:251662336" strokecolor="white">
            <v:textbox>
              <w:txbxContent>
                <w:p w:rsidR="000909D0" w:rsidRDefault="000909D0" w:rsidP="000909D0">
                  <w:pPr>
                    <w:rPr>
                      <w:rFonts w:ascii="Angsana New" w:hAnsi="Angsana New" w:cs="Angsana New"/>
                      <w:sz w:val="32"/>
                      <w:szCs w:val="32"/>
                    </w:rPr>
                  </w:pPr>
                  <w:r>
                    <w:rPr>
                      <w:rFonts w:ascii="Angsana New" w:hAnsi="Angsana New" w:cs="Angsana New"/>
                      <w:sz w:val="32"/>
                      <w:szCs w:val="32"/>
                    </w:rPr>
                    <w:t>C</w:t>
                  </w:r>
                </w:p>
              </w:txbxContent>
            </v:textbox>
          </v:shape>
        </w:pict>
      </w:r>
      <w:r>
        <w:pict>
          <v:shape id="_x0000_s1029" type="#_x0000_t202" style="position:absolute;left:0;text-align:left;margin-left:151pt;margin-top:78.15pt;width:26.25pt;height:29.1pt;z-index:251661312" strokecolor="white">
            <v:textbox>
              <w:txbxContent>
                <w:p w:rsidR="000909D0" w:rsidRDefault="000909D0" w:rsidP="000909D0">
                  <w:pPr>
                    <w:rPr>
                      <w:rFonts w:ascii="Angsana New" w:hAnsi="Angsana New" w:cs="Angsana New"/>
                      <w:sz w:val="32"/>
                      <w:szCs w:val="32"/>
                    </w:rPr>
                  </w:pPr>
                  <w:r>
                    <w:rPr>
                      <w:rFonts w:ascii="Angsana New" w:hAnsi="Angsana New" w:cs="Angsana New"/>
                      <w:sz w:val="32"/>
                      <w:szCs w:val="32"/>
                    </w:rPr>
                    <w:t>B</w:t>
                  </w:r>
                </w:p>
              </w:txbxContent>
            </v:textbox>
          </v:shape>
        </w:pict>
      </w:r>
      <w:r>
        <w:rPr>
          <w:cs/>
        </w:rPr>
        <w:object w:dxaOrig="8738" w:dyaOrig="3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pt;height:124.5pt" o:ole="">
            <v:imagedata r:id="rId5" o:title=""/>
          </v:shape>
          <o:OLEObject Type="Embed" ProgID="ChemDraw.Document.6.0" ShapeID="_x0000_i1025" DrawAspect="Content" ObjectID="_1629224761" r:id="rId6"/>
        </w:objec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  <w:cs/>
        </w:rPr>
      </w:pPr>
      <w:r>
        <w:pict>
          <v:shape id="_x0000_s1028" type="#_x0000_t202" style="position:absolute;margin-left:69.75pt;margin-top:1.4pt;width:26.25pt;height:22.5pt;z-index:251660288" strokecolor="white">
            <v:textbox>
              <w:txbxContent>
                <w:p w:rsidR="000909D0" w:rsidRDefault="000909D0" w:rsidP="000909D0">
                  <w:pPr>
                    <w:rPr>
                      <w:rFonts w:ascii="Angsana New" w:hAnsi="Angsana New" w:cs="Angsana New"/>
                      <w:sz w:val="32"/>
                      <w:szCs w:val="32"/>
                    </w:rPr>
                  </w:pPr>
                  <w:r>
                    <w:rPr>
                      <w:rFonts w:ascii="Angsana New" w:hAnsi="Angsana New" w:cs="Angsana New"/>
                      <w:sz w:val="32"/>
                      <w:szCs w:val="32"/>
                    </w:rPr>
                    <w:t>A</w:t>
                  </w:r>
                </w:p>
              </w:txbxContent>
            </v:textbox>
          </v:shape>
        </w:pic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</w:p>
    <w:p w:rsidR="000909D0" w:rsidRDefault="000909D0" w:rsidP="000909D0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 xml:space="preserve">สารตั้งต้น </w:t>
      </w:r>
      <w:r>
        <w:rPr>
          <w:rFonts w:ascii="Angsana New" w:hAnsi="Angsana New" w:cs="Angsana New"/>
          <w:sz w:val="32"/>
          <w:szCs w:val="32"/>
        </w:rPr>
        <w:t xml:space="preserve">A </w:t>
      </w:r>
      <w:r>
        <w:rPr>
          <w:rFonts w:ascii="Angsana New" w:hAnsi="Angsana New" w:cs="Angsana New" w:hint="cs"/>
          <w:sz w:val="32"/>
          <w:szCs w:val="32"/>
          <w:cs/>
        </w:rPr>
        <w:t xml:space="preserve">และ </w:t>
      </w:r>
      <w:r>
        <w:rPr>
          <w:rFonts w:ascii="Angsana New" w:hAnsi="Angsana New" w:cs="Angsana New"/>
          <w:sz w:val="32"/>
          <w:szCs w:val="32"/>
        </w:rPr>
        <w:t xml:space="preserve">B </w:t>
      </w:r>
      <w:r>
        <w:rPr>
          <w:rFonts w:ascii="Angsana New" w:hAnsi="Angsana New" w:cs="Angsana New" w:hint="cs"/>
          <w:sz w:val="32"/>
          <w:szCs w:val="32"/>
          <w:cs/>
        </w:rPr>
        <w:t xml:space="preserve">ทำปฏิกิริยาได้ผลิตภัณฑ์คือ </w:t>
      </w:r>
      <w:r>
        <w:rPr>
          <w:rFonts w:ascii="Angsana New" w:hAnsi="Angsana New" w:cs="Angsana New"/>
          <w:sz w:val="32"/>
          <w:szCs w:val="32"/>
        </w:rPr>
        <w:t xml:space="preserve">C </w:t>
      </w:r>
      <w:r>
        <w:rPr>
          <w:rFonts w:ascii="Angsana New" w:hAnsi="Angsana New" w:cs="Angsana New" w:hint="cs"/>
          <w:sz w:val="32"/>
          <w:szCs w:val="32"/>
          <w:cs/>
        </w:rPr>
        <w:t xml:space="preserve">และ </w:t>
      </w:r>
      <w:proofErr w:type="gramStart"/>
      <w:r>
        <w:rPr>
          <w:rFonts w:ascii="Angsana New" w:hAnsi="Angsana New" w:cs="Angsana New"/>
          <w:sz w:val="32"/>
          <w:szCs w:val="32"/>
        </w:rPr>
        <w:t xml:space="preserve">D  </w:t>
      </w:r>
      <w:r>
        <w:rPr>
          <w:rFonts w:ascii="Angsana New" w:hAnsi="Angsana New" w:cs="Angsana New" w:hint="cs"/>
          <w:sz w:val="32"/>
          <w:szCs w:val="32"/>
          <w:cs/>
        </w:rPr>
        <w:t>จากปฏิกิริยาดังกล่าวสารใด</w:t>
      </w:r>
      <w:proofErr w:type="gramEnd"/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>คือสบู่</w:t>
      </w: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6.  </w:t>
      </w:r>
      <w:r>
        <w:rPr>
          <w:rFonts w:ascii="Angsana New" w:hAnsi="Angsana New" w:cs="Angsana New" w:hint="cs"/>
          <w:sz w:val="32"/>
          <w:szCs w:val="32"/>
          <w:cs/>
        </w:rPr>
        <w:t>การเหม็นหืนของน้ำมันเกิดจากปฏิกิริยาใดบ้าง</w:t>
      </w: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7.  </w:t>
      </w:r>
      <w:r>
        <w:rPr>
          <w:rFonts w:ascii="Angsana New" w:hAnsi="Angsana New" w:cs="Angsana New" w:hint="cs"/>
          <w:sz w:val="32"/>
          <w:szCs w:val="32"/>
          <w:cs/>
        </w:rPr>
        <w:t>พิจารณ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ลิพิด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เชิงประกอบต่อไปนี้ แล้วตอบว่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ลิพิด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เชิงประกอบดังกล่าวมีสารใดเป็นองค์ประกอบ</w: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7.1  </w:t>
      </w:r>
      <w:r>
        <w:rPr>
          <w:rFonts w:ascii="Angsana New" w:hAnsi="Angsana New" w:cs="Angsana New" w:hint="cs"/>
          <w:sz w:val="32"/>
          <w:szCs w:val="32"/>
          <w:cs/>
        </w:rPr>
        <w:t>ไกลโค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สฟิง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โก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ลิพิด</w:t>
      </w:r>
      <w:proofErr w:type="spellEnd"/>
      <w:proofErr w:type="gramEnd"/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7.2  </w:t>
      </w:r>
      <w:r>
        <w:rPr>
          <w:rFonts w:ascii="Angsana New" w:hAnsi="Angsana New" w:cs="Angsana New" w:hint="cs"/>
          <w:sz w:val="32"/>
          <w:szCs w:val="32"/>
          <w:cs/>
        </w:rPr>
        <w:t>ลิโพโปรตีน</w:t>
      </w: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8.  </w:t>
      </w:r>
      <w:r>
        <w:rPr>
          <w:rFonts w:ascii="Angsana New" w:hAnsi="Angsana New" w:cs="Angsana New" w:hint="cs"/>
          <w:sz w:val="32"/>
          <w:szCs w:val="32"/>
          <w:cs/>
        </w:rPr>
        <w:t>พิจารณาโครงสร้างของสารต่อไปนี้ แล้วตอบว่าสารใดเป็นสารสเต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อรอยด์</w:t>
      </w:r>
      <w:proofErr w:type="spellEnd"/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lastRenderedPageBreak/>
        <w:tab/>
      </w:r>
      <w:r>
        <w:rPr>
          <w:rFonts w:ascii="Angsana New" w:hAnsi="Angsana New" w:cs="Angsana New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8.1  </w:t>
      </w:r>
      <w:r>
        <w:rPr>
          <w:rFonts w:ascii="Angsana New" w:hAnsi="Angsana New" w:cs="Angsana New" w:hint="cs"/>
          <w:sz w:val="32"/>
          <w:szCs w:val="32"/>
          <w:cs/>
        </w:rPr>
        <w:t>ลิ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โมนีน</w:t>
      </w:r>
      <w:proofErr w:type="spellEnd"/>
      <w:proofErr w:type="gramEnd"/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8.2 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เทสโทสเตอโรน</w:t>
      </w:r>
      <w:proofErr w:type="spellEnd"/>
    </w:p>
    <w:p w:rsidR="000909D0" w:rsidRDefault="000909D0" w:rsidP="000909D0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cs/>
        </w:rPr>
        <w:object w:dxaOrig="1726" w:dyaOrig="3104">
          <v:shape id="_x0000_i1026" type="#_x0000_t75" style="width:63.75pt;height:114.75pt" o:ole="">
            <v:imagedata r:id="rId7" o:title=""/>
          </v:shape>
          <o:OLEObject Type="Embed" ProgID="ChemDraw.Document.6.0" ShapeID="_x0000_i1026" DrawAspect="Content" ObjectID="_1629224762" r:id="rId8"/>
        </w:object>
      </w: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cs/>
        </w:rPr>
        <w:object w:dxaOrig="4230" w:dyaOrig="2838">
          <v:shape id="_x0000_i1027" type="#_x0000_t75" style="width:141pt;height:94.5pt" o:ole="">
            <v:imagedata r:id="rId9" o:title=""/>
          </v:shape>
          <o:OLEObject Type="Embed" ProgID="ChemDraw.Document.6.0" ShapeID="_x0000_i1027" DrawAspect="Content" ObjectID="_1629224763" r:id="rId10"/>
        </w:object>
      </w:r>
    </w:p>
    <w:p w:rsidR="000909D0" w:rsidRDefault="000909D0" w:rsidP="000909D0">
      <w:pPr>
        <w:spacing w:after="0" w:line="240" w:lineRule="auto"/>
        <w:ind w:left="720" w:firstLine="720"/>
        <w:rPr>
          <w:rFonts w:ascii="Angsana New" w:hAnsi="Angsana New" w:cs="Angsana New"/>
          <w:sz w:val="32"/>
          <w:szCs w:val="32"/>
        </w:rPr>
      </w:pPr>
      <w:proofErr w:type="gramStart"/>
      <w:r>
        <w:rPr>
          <w:rFonts w:ascii="Angsana New" w:hAnsi="Angsana New" w:cs="Angsana New"/>
          <w:sz w:val="32"/>
          <w:szCs w:val="32"/>
        </w:rPr>
        <w:t xml:space="preserve">8.3  </w:t>
      </w:r>
      <w:r>
        <w:rPr>
          <w:rFonts w:ascii="Angsana New" w:hAnsi="Angsana New" w:cs="Angsana New" w:hint="cs"/>
          <w:sz w:val="32"/>
          <w:szCs w:val="32"/>
          <w:cs/>
        </w:rPr>
        <w:t>เจอรานิ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ออล</w:t>
      </w:r>
      <w:proofErr w:type="spellEnd"/>
      <w:proofErr w:type="gramEnd"/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8.4 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คอเลสเตอรอล</w:t>
      </w:r>
      <w:proofErr w:type="spellEnd"/>
    </w:p>
    <w:p w:rsidR="000909D0" w:rsidRDefault="000909D0" w:rsidP="000909D0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  <w:cs/>
        </w:rPr>
        <w:tab/>
      </w:r>
      <w:r>
        <w:object w:dxaOrig="2398" w:dyaOrig="2789">
          <v:shape id="_x0000_i1028" type="#_x0000_t75" style="width:89.25pt;height:104.25pt" o:ole="">
            <v:imagedata r:id="rId11" o:title=""/>
          </v:shape>
          <o:OLEObject Type="Embed" ProgID="ChemDraw.Document.6.0" ShapeID="_x0000_i1028" DrawAspect="Content" ObjectID="_1629224764" r:id="rId12"/>
        </w:object>
      </w:r>
      <w:r>
        <w:rPr>
          <w:cs/>
        </w:rPr>
        <w:tab/>
      </w:r>
      <w:r>
        <w:rPr>
          <w:cs/>
        </w:rPr>
        <w:tab/>
      </w:r>
      <w:r>
        <w:rPr>
          <w:cs/>
        </w:rPr>
        <w:object w:dxaOrig="6553" w:dyaOrig="4365">
          <v:shape id="_x0000_i1029" type="#_x0000_t75" style="width:180.75pt;height:120.75pt" o:ole="">
            <v:imagedata r:id="rId13" o:title=""/>
          </v:shape>
          <o:OLEObject Type="Embed" ProgID="ChemDraw.Document.6.0" ShapeID="_x0000_i1029" DrawAspect="Content" ObjectID="_1629224765" r:id="rId14"/>
        </w:objec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9.  </w:t>
      </w:r>
      <w:r>
        <w:rPr>
          <w:rFonts w:ascii="Angsana New" w:hAnsi="Angsana New" w:cs="Angsana New" w:hint="cs"/>
          <w:sz w:val="32"/>
          <w:szCs w:val="32"/>
          <w:cs/>
        </w:rPr>
        <w:t>จาก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ปฏิกิริยาส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ปอ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นิฟิเค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ชันต่อไปนี้ จงหาค่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เลขส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ปอ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นิฟิเค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ชัน</w:t>
      </w:r>
    </w:p>
    <w:p w:rsidR="000909D0" w:rsidRDefault="000909D0" w:rsidP="000909D0">
      <w:pPr>
        <w:spacing w:after="0" w:line="240" w:lineRule="auto"/>
        <w:rPr>
          <w:rFonts w:ascii="Angsana New" w:hAnsi="Angsana New" w:cs="Angsana New"/>
          <w:sz w:val="32"/>
          <w:szCs w:val="32"/>
        </w:rPr>
      </w:pPr>
    </w:p>
    <w:p w:rsidR="000909D0" w:rsidRDefault="000909D0" w:rsidP="000909D0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  <w:r>
        <w:rPr>
          <w:cs/>
        </w:rPr>
        <w:object w:dxaOrig="10073" w:dyaOrig="3083">
          <v:shape id="_x0000_i1030" type="#_x0000_t75" style="width:373.5pt;height:114pt" o:ole="">
            <v:imagedata r:id="rId15" o:title=""/>
          </v:shape>
          <o:OLEObject Type="Embed" ProgID="ChemDraw.Document.6.0" ShapeID="_x0000_i1030" DrawAspect="Content" ObjectID="_1629224766" r:id="rId16"/>
        </w:object>
      </w:r>
    </w:p>
    <w:p w:rsidR="000909D0" w:rsidRDefault="000909D0" w:rsidP="000909D0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</w:p>
    <w:p w:rsidR="000909D0" w:rsidRDefault="000909D0" w:rsidP="000909D0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10.  </w:t>
      </w:r>
      <w:r>
        <w:rPr>
          <w:rFonts w:ascii="Angsana New" w:hAnsi="Angsana New" w:cs="Angsana New" w:hint="cs"/>
          <w:sz w:val="32"/>
          <w:szCs w:val="32"/>
          <w:cs/>
        </w:rPr>
        <w:t>การทดสอบความไม่อิ่มตัวของ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ลิพิด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 xml:space="preserve"> สามารถทำการทดสอบได้โดยใช้ปฏิกิริยาใด</w:t>
      </w:r>
    </w:p>
    <w:p w:rsidR="00C33595" w:rsidRDefault="00C33595" w:rsidP="00C958A5">
      <w:pPr>
        <w:tabs>
          <w:tab w:val="left" w:pos="567"/>
        </w:tabs>
        <w:spacing w:after="0" w:line="240" w:lineRule="auto"/>
        <w:rPr>
          <w:rFonts w:hint="cs"/>
        </w:rPr>
      </w:pPr>
    </w:p>
    <w:sectPr w:rsidR="00C33595" w:rsidSect="00C3359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FD625D9"/>
    <w:multiLevelType w:val="hybridMultilevel"/>
    <w:tmpl w:val="9E7C87D6"/>
    <w:lvl w:ilvl="0" w:tplc="3B188B04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applyBreakingRules/>
  </w:compat>
  <w:rsids>
    <w:rsidRoot w:val="000E11BC"/>
    <w:rsid w:val="000001D1"/>
    <w:rsid w:val="000004E0"/>
    <w:rsid w:val="00001158"/>
    <w:rsid w:val="00002306"/>
    <w:rsid w:val="000023F4"/>
    <w:rsid w:val="00003736"/>
    <w:rsid w:val="00003964"/>
    <w:rsid w:val="00003C00"/>
    <w:rsid w:val="00003C15"/>
    <w:rsid w:val="00003C17"/>
    <w:rsid w:val="0000416D"/>
    <w:rsid w:val="00004197"/>
    <w:rsid w:val="00004211"/>
    <w:rsid w:val="0000446F"/>
    <w:rsid w:val="00004568"/>
    <w:rsid w:val="00004F44"/>
    <w:rsid w:val="00004FB5"/>
    <w:rsid w:val="0000548D"/>
    <w:rsid w:val="00005868"/>
    <w:rsid w:val="000069EA"/>
    <w:rsid w:val="00006FF0"/>
    <w:rsid w:val="0000737D"/>
    <w:rsid w:val="000074C8"/>
    <w:rsid w:val="00007630"/>
    <w:rsid w:val="000076C1"/>
    <w:rsid w:val="00007835"/>
    <w:rsid w:val="00007CA9"/>
    <w:rsid w:val="00010265"/>
    <w:rsid w:val="000103BA"/>
    <w:rsid w:val="00010654"/>
    <w:rsid w:val="00010AB8"/>
    <w:rsid w:val="00010F77"/>
    <w:rsid w:val="00011253"/>
    <w:rsid w:val="0001143C"/>
    <w:rsid w:val="000115BE"/>
    <w:rsid w:val="00011A14"/>
    <w:rsid w:val="00011C70"/>
    <w:rsid w:val="00011E63"/>
    <w:rsid w:val="00011F84"/>
    <w:rsid w:val="000122F9"/>
    <w:rsid w:val="00012542"/>
    <w:rsid w:val="000127ED"/>
    <w:rsid w:val="000129B3"/>
    <w:rsid w:val="00012C16"/>
    <w:rsid w:val="00012C17"/>
    <w:rsid w:val="000133DB"/>
    <w:rsid w:val="00014333"/>
    <w:rsid w:val="000146EE"/>
    <w:rsid w:val="00014DD7"/>
    <w:rsid w:val="00015A6D"/>
    <w:rsid w:val="00015A88"/>
    <w:rsid w:val="00015AC1"/>
    <w:rsid w:val="00015EAD"/>
    <w:rsid w:val="00015EB2"/>
    <w:rsid w:val="00016249"/>
    <w:rsid w:val="00016D80"/>
    <w:rsid w:val="00017C18"/>
    <w:rsid w:val="00020649"/>
    <w:rsid w:val="0002072A"/>
    <w:rsid w:val="00020976"/>
    <w:rsid w:val="00020C92"/>
    <w:rsid w:val="00021577"/>
    <w:rsid w:val="000215DE"/>
    <w:rsid w:val="00022187"/>
    <w:rsid w:val="00022334"/>
    <w:rsid w:val="00023145"/>
    <w:rsid w:val="000234B9"/>
    <w:rsid w:val="0002363F"/>
    <w:rsid w:val="00024993"/>
    <w:rsid w:val="00024B84"/>
    <w:rsid w:val="00024D7B"/>
    <w:rsid w:val="00025040"/>
    <w:rsid w:val="00025543"/>
    <w:rsid w:val="00025729"/>
    <w:rsid w:val="0002597D"/>
    <w:rsid w:val="0002607C"/>
    <w:rsid w:val="00026FB2"/>
    <w:rsid w:val="000274F0"/>
    <w:rsid w:val="00027EA7"/>
    <w:rsid w:val="0003072F"/>
    <w:rsid w:val="000308A7"/>
    <w:rsid w:val="00030EBF"/>
    <w:rsid w:val="00031012"/>
    <w:rsid w:val="00031163"/>
    <w:rsid w:val="0003151A"/>
    <w:rsid w:val="0003155C"/>
    <w:rsid w:val="0003164E"/>
    <w:rsid w:val="00031AB3"/>
    <w:rsid w:val="00031C92"/>
    <w:rsid w:val="00031E16"/>
    <w:rsid w:val="00032114"/>
    <w:rsid w:val="00032119"/>
    <w:rsid w:val="00032225"/>
    <w:rsid w:val="00032CCD"/>
    <w:rsid w:val="000332E3"/>
    <w:rsid w:val="00033F25"/>
    <w:rsid w:val="00033FAB"/>
    <w:rsid w:val="00034034"/>
    <w:rsid w:val="000343F1"/>
    <w:rsid w:val="000349D2"/>
    <w:rsid w:val="00035A1F"/>
    <w:rsid w:val="00035AE8"/>
    <w:rsid w:val="00035E00"/>
    <w:rsid w:val="00035E4B"/>
    <w:rsid w:val="000360ED"/>
    <w:rsid w:val="00036221"/>
    <w:rsid w:val="0003654E"/>
    <w:rsid w:val="0003668D"/>
    <w:rsid w:val="00036801"/>
    <w:rsid w:val="00036903"/>
    <w:rsid w:val="0003695A"/>
    <w:rsid w:val="00036D65"/>
    <w:rsid w:val="00036E0F"/>
    <w:rsid w:val="000371B6"/>
    <w:rsid w:val="00037317"/>
    <w:rsid w:val="000378EE"/>
    <w:rsid w:val="00037F92"/>
    <w:rsid w:val="000400DA"/>
    <w:rsid w:val="000403DF"/>
    <w:rsid w:val="0004049B"/>
    <w:rsid w:val="00040BA9"/>
    <w:rsid w:val="0004194F"/>
    <w:rsid w:val="00041FFF"/>
    <w:rsid w:val="00042BC3"/>
    <w:rsid w:val="00042BF6"/>
    <w:rsid w:val="00042D20"/>
    <w:rsid w:val="000434FA"/>
    <w:rsid w:val="00043AA7"/>
    <w:rsid w:val="00043E62"/>
    <w:rsid w:val="0004448D"/>
    <w:rsid w:val="000449C6"/>
    <w:rsid w:val="00044A7E"/>
    <w:rsid w:val="000453C4"/>
    <w:rsid w:val="000456C0"/>
    <w:rsid w:val="00046423"/>
    <w:rsid w:val="000464A6"/>
    <w:rsid w:val="0004681B"/>
    <w:rsid w:val="00046AE0"/>
    <w:rsid w:val="00046DFC"/>
    <w:rsid w:val="00047032"/>
    <w:rsid w:val="0004717F"/>
    <w:rsid w:val="000473BC"/>
    <w:rsid w:val="0004783F"/>
    <w:rsid w:val="00047B59"/>
    <w:rsid w:val="00047C45"/>
    <w:rsid w:val="00047D17"/>
    <w:rsid w:val="00050638"/>
    <w:rsid w:val="000506C8"/>
    <w:rsid w:val="00051261"/>
    <w:rsid w:val="00051BDD"/>
    <w:rsid w:val="00051E90"/>
    <w:rsid w:val="00051F4F"/>
    <w:rsid w:val="00052025"/>
    <w:rsid w:val="000520B9"/>
    <w:rsid w:val="0005223D"/>
    <w:rsid w:val="00052745"/>
    <w:rsid w:val="00052D28"/>
    <w:rsid w:val="0005302A"/>
    <w:rsid w:val="0005306C"/>
    <w:rsid w:val="00053D32"/>
    <w:rsid w:val="00053E7F"/>
    <w:rsid w:val="00054F52"/>
    <w:rsid w:val="0005540A"/>
    <w:rsid w:val="00055713"/>
    <w:rsid w:val="00055B2F"/>
    <w:rsid w:val="00055DAC"/>
    <w:rsid w:val="000567B8"/>
    <w:rsid w:val="00056D5B"/>
    <w:rsid w:val="00056D66"/>
    <w:rsid w:val="000576EC"/>
    <w:rsid w:val="00057B2A"/>
    <w:rsid w:val="00057D48"/>
    <w:rsid w:val="00060C67"/>
    <w:rsid w:val="00060E96"/>
    <w:rsid w:val="0006119C"/>
    <w:rsid w:val="00061675"/>
    <w:rsid w:val="00061CF7"/>
    <w:rsid w:val="0006207A"/>
    <w:rsid w:val="0006212E"/>
    <w:rsid w:val="00062677"/>
    <w:rsid w:val="0006298B"/>
    <w:rsid w:val="00063D27"/>
    <w:rsid w:val="00063F06"/>
    <w:rsid w:val="00064271"/>
    <w:rsid w:val="0006438D"/>
    <w:rsid w:val="0006482A"/>
    <w:rsid w:val="000649BE"/>
    <w:rsid w:val="00064B23"/>
    <w:rsid w:val="00064DDB"/>
    <w:rsid w:val="000651DE"/>
    <w:rsid w:val="000652F9"/>
    <w:rsid w:val="00065942"/>
    <w:rsid w:val="000659AE"/>
    <w:rsid w:val="00065A24"/>
    <w:rsid w:val="00065E84"/>
    <w:rsid w:val="00065F13"/>
    <w:rsid w:val="00066002"/>
    <w:rsid w:val="000664C7"/>
    <w:rsid w:val="000667EA"/>
    <w:rsid w:val="00066A1C"/>
    <w:rsid w:val="00066B79"/>
    <w:rsid w:val="00067900"/>
    <w:rsid w:val="00067C7B"/>
    <w:rsid w:val="00067D5D"/>
    <w:rsid w:val="00070B2E"/>
    <w:rsid w:val="00070BEF"/>
    <w:rsid w:val="0007149A"/>
    <w:rsid w:val="0007212A"/>
    <w:rsid w:val="000723D3"/>
    <w:rsid w:val="000725DB"/>
    <w:rsid w:val="00072821"/>
    <w:rsid w:val="00073107"/>
    <w:rsid w:val="00073393"/>
    <w:rsid w:val="000734E0"/>
    <w:rsid w:val="00074BC0"/>
    <w:rsid w:val="00074E01"/>
    <w:rsid w:val="000750A4"/>
    <w:rsid w:val="00075B8E"/>
    <w:rsid w:val="00076D70"/>
    <w:rsid w:val="000770FA"/>
    <w:rsid w:val="00077645"/>
    <w:rsid w:val="000777BF"/>
    <w:rsid w:val="0008024B"/>
    <w:rsid w:val="000804AB"/>
    <w:rsid w:val="00080C41"/>
    <w:rsid w:val="00080EE2"/>
    <w:rsid w:val="00081B7E"/>
    <w:rsid w:val="000820F2"/>
    <w:rsid w:val="000822B8"/>
    <w:rsid w:val="0008242D"/>
    <w:rsid w:val="00082E87"/>
    <w:rsid w:val="0008414C"/>
    <w:rsid w:val="000841E2"/>
    <w:rsid w:val="0008443A"/>
    <w:rsid w:val="00084561"/>
    <w:rsid w:val="00084697"/>
    <w:rsid w:val="000848E2"/>
    <w:rsid w:val="000856F0"/>
    <w:rsid w:val="00085780"/>
    <w:rsid w:val="000857DF"/>
    <w:rsid w:val="00085A9E"/>
    <w:rsid w:val="000866BA"/>
    <w:rsid w:val="00086AFC"/>
    <w:rsid w:val="00086FBB"/>
    <w:rsid w:val="00087070"/>
    <w:rsid w:val="0008728F"/>
    <w:rsid w:val="0008754F"/>
    <w:rsid w:val="00090323"/>
    <w:rsid w:val="00090579"/>
    <w:rsid w:val="000909D0"/>
    <w:rsid w:val="00090AE2"/>
    <w:rsid w:val="00091A77"/>
    <w:rsid w:val="000923C8"/>
    <w:rsid w:val="0009267B"/>
    <w:rsid w:val="00092F42"/>
    <w:rsid w:val="000930ED"/>
    <w:rsid w:val="00093179"/>
    <w:rsid w:val="00093299"/>
    <w:rsid w:val="0009434D"/>
    <w:rsid w:val="00094BA0"/>
    <w:rsid w:val="00095BAF"/>
    <w:rsid w:val="00095F28"/>
    <w:rsid w:val="000968E9"/>
    <w:rsid w:val="00096975"/>
    <w:rsid w:val="000969E3"/>
    <w:rsid w:val="00096A47"/>
    <w:rsid w:val="00096B76"/>
    <w:rsid w:val="00096E2C"/>
    <w:rsid w:val="000979A4"/>
    <w:rsid w:val="00097AE1"/>
    <w:rsid w:val="000A1404"/>
    <w:rsid w:val="000A1990"/>
    <w:rsid w:val="000A23AE"/>
    <w:rsid w:val="000A2787"/>
    <w:rsid w:val="000A2D5E"/>
    <w:rsid w:val="000A2F6A"/>
    <w:rsid w:val="000A3217"/>
    <w:rsid w:val="000A3267"/>
    <w:rsid w:val="000A3537"/>
    <w:rsid w:val="000A4969"/>
    <w:rsid w:val="000A4C36"/>
    <w:rsid w:val="000A4F20"/>
    <w:rsid w:val="000A5256"/>
    <w:rsid w:val="000A5860"/>
    <w:rsid w:val="000A5939"/>
    <w:rsid w:val="000A5A27"/>
    <w:rsid w:val="000A67AE"/>
    <w:rsid w:val="000A6B35"/>
    <w:rsid w:val="000A6EB5"/>
    <w:rsid w:val="000A6FA7"/>
    <w:rsid w:val="000A73AC"/>
    <w:rsid w:val="000A7507"/>
    <w:rsid w:val="000A7852"/>
    <w:rsid w:val="000A7E7A"/>
    <w:rsid w:val="000B1ADD"/>
    <w:rsid w:val="000B1D1F"/>
    <w:rsid w:val="000B1EF2"/>
    <w:rsid w:val="000B20AE"/>
    <w:rsid w:val="000B25FC"/>
    <w:rsid w:val="000B27B8"/>
    <w:rsid w:val="000B27D3"/>
    <w:rsid w:val="000B2C6A"/>
    <w:rsid w:val="000B348C"/>
    <w:rsid w:val="000B36A3"/>
    <w:rsid w:val="000B37F2"/>
    <w:rsid w:val="000B3899"/>
    <w:rsid w:val="000B3C74"/>
    <w:rsid w:val="000B49A7"/>
    <w:rsid w:val="000B5100"/>
    <w:rsid w:val="000B5A70"/>
    <w:rsid w:val="000B6597"/>
    <w:rsid w:val="000B6818"/>
    <w:rsid w:val="000B6AAE"/>
    <w:rsid w:val="000B6C3D"/>
    <w:rsid w:val="000B6F69"/>
    <w:rsid w:val="000B7150"/>
    <w:rsid w:val="000B766B"/>
    <w:rsid w:val="000B78C4"/>
    <w:rsid w:val="000B7AEB"/>
    <w:rsid w:val="000B7BBB"/>
    <w:rsid w:val="000C00FA"/>
    <w:rsid w:val="000C02A3"/>
    <w:rsid w:val="000C04D4"/>
    <w:rsid w:val="000C05A6"/>
    <w:rsid w:val="000C0973"/>
    <w:rsid w:val="000C17E1"/>
    <w:rsid w:val="000C2566"/>
    <w:rsid w:val="000C2ACE"/>
    <w:rsid w:val="000C2B41"/>
    <w:rsid w:val="000C2D78"/>
    <w:rsid w:val="000C3460"/>
    <w:rsid w:val="000C472C"/>
    <w:rsid w:val="000C4A58"/>
    <w:rsid w:val="000C4BDF"/>
    <w:rsid w:val="000C5E0A"/>
    <w:rsid w:val="000C634E"/>
    <w:rsid w:val="000C66A5"/>
    <w:rsid w:val="000C68EB"/>
    <w:rsid w:val="000C701E"/>
    <w:rsid w:val="000C734E"/>
    <w:rsid w:val="000C78E1"/>
    <w:rsid w:val="000C7C34"/>
    <w:rsid w:val="000D0435"/>
    <w:rsid w:val="000D0A85"/>
    <w:rsid w:val="000D0C2A"/>
    <w:rsid w:val="000D0EF2"/>
    <w:rsid w:val="000D1128"/>
    <w:rsid w:val="000D144F"/>
    <w:rsid w:val="000D15E3"/>
    <w:rsid w:val="000D1D5E"/>
    <w:rsid w:val="000D239F"/>
    <w:rsid w:val="000D293D"/>
    <w:rsid w:val="000D2959"/>
    <w:rsid w:val="000D438B"/>
    <w:rsid w:val="000D4928"/>
    <w:rsid w:val="000D4CDA"/>
    <w:rsid w:val="000D544F"/>
    <w:rsid w:val="000D5606"/>
    <w:rsid w:val="000D5C7A"/>
    <w:rsid w:val="000D67A8"/>
    <w:rsid w:val="000D6BBA"/>
    <w:rsid w:val="000D6C86"/>
    <w:rsid w:val="000D6F1D"/>
    <w:rsid w:val="000D7817"/>
    <w:rsid w:val="000D7CBE"/>
    <w:rsid w:val="000D7EB4"/>
    <w:rsid w:val="000E0019"/>
    <w:rsid w:val="000E11BC"/>
    <w:rsid w:val="000E1FF0"/>
    <w:rsid w:val="000E2155"/>
    <w:rsid w:val="000E23B0"/>
    <w:rsid w:val="000E26A4"/>
    <w:rsid w:val="000E33BA"/>
    <w:rsid w:val="000E389F"/>
    <w:rsid w:val="000E424A"/>
    <w:rsid w:val="000E45EB"/>
    <w:rsid w:val="000E50C7"/>
    <w:rsid w:val="000E5122"/>
    <w:rsid w:val="000E6150"/>
    <w:rsid w:val="000E61C2"/>
    <w:rsid w:val="000E630D"/>
    <w:rsid w:val="000E6728"/>
    <w:rsid w:val="000E6B3C"/>
    <w:rsid w:val="000E6B57"/>
    <w:rsid w:val="000E7892"/>
    <w:rsid w:val="000E7F9E"/>
    <w:rsid w:val="000F0365"/>
    <w:rsid w:val="000F0B56"/>
    <w:rsid w:val="000F0B84"/>
    <w:rsid w:val="000F0C91"/>
    <w:rsid w:val="000F0DE4"/>
    <w:rsid w:val="000F1B06"/>
    <w:rsid w:val="000F24B0"/>
    <w:rsid w:val="000F26FA"/>
    <w:rsid w:val="000F347D"/>
    <w:rsid w:val="000F378C"/>
    <w:rsid w:val="000F3A12"/>
    <w:rsid w:val="000F3AA6"/>
    <w:rsid w:val="000F3AC5"/>
    <w:rsid w:val="000F3EB6"/>
    <w:rsid w:val="000F49DD"/>
    <w:rsid w:val="000F4BD3"/>
    <w:rsid w:val="000F519A"/>
    <w:rsid w:val="000F5406"/>
    <w:rsid w:val="000F5D0D"/>
    <w:rsid w:val="000F6561"/>
    <w:rsid w:val="000F658B"/>
    <w:rsid w:val="000F69BA"/>
    <w:rsid w:val="000F6A57"/>
    <w:rsid w:val="000F6EDB"/>
    <w:rsid w:val="000F6F6E"/>
    <w:rsid w:val="000F72F1"/>
    <w:rsid w:val="000F7A8A"/>
    <w:rsid w:val="001000DB"/>
    <w:rsid w:val="001000F4"/>
    <w:rsid w:val="00100466"/>
    <w:rsid w:val="0010077A"/>
    <w:rsid w:val="00100E0B"/>
    <w:rsid w:val="00101ADD"/>
    <w:rsid w:val="00101ECB"/>
    <w:rsid w:val="001020EF"/>
    <w:rsid w:val="001023D5"/>
    <w:rsid w:val="0010280F"/>
    <w:rsid w:val="00102A54"/>
    <w:rsid w:val="00102D1D"/>
    <w:rsid w:val="00103672"/>
    <w:rsid w:val="00103F7F"/>
    <w:rsid w:val="00104628"/>
    <w:rsid w:val="00104931"/>
    <w:rsid w:val="001062B6"/>
    <w:rsid w:val="001062EA"/>
    <w:rsid w:val="001065DD"/>
    <w:rsid w:val="001072E5"/>
    <w:rsid w:val="00107484"/>
    <w:rsid w:val="00110365"/>
    <w:rsid w:val="00110AB7"/>
    <w:rsid w:val="00110C86"/>
    <w:rsid w:val="00110CBE"/>
    <w:rsid w:val="00111175"/>
    <w:rsid w:val="00111B3C"/>
    <w:rsid w:val="00111BD9"/>
    <w:rsid w:val="00111E39"/>
    <w:rsid w:val="00111EC9"/>
    <w:rsid w:val="00112C2B"/>
    <w:rsid w:val="00112F86"/>
    <w:rsid w:val="00113299"/>
    <w:rsid w:val="0011372E"/>
    <w:rsid w:val="00113895"/>
    <w:rsid w:val="00113FC7"/>
    <w:rsid w:val="001148A3"/>
    <w:rsid w:val="00114A32"/>
    <w:rsid w:val="00114A5F"/>
    <w:rsid w:val="00114C09"/>
    <w:rsid w:val="00114E76"/>
    <w:rsid w:val="00114FFB"/>
    <w:rsid w:val="00115404"/>
    <w:rsid w:val="0011587E"/>
    <w:rsid w:val="00115B2B"/>
    <w:rsid w:val="00116F8A"/>
    <w:rsid w:val="00116FEA"/>
    <w:rsid w:val="00117385"/>
    <w:rsid w:val="00117C3C"/>
    <w:rsid w:val="00117CA1"/>
    <w:rsid w:val="00120312"/>
    <w:rsid w:val="00120352"/>
    <w:rsid w:val="001203EB"/>
    <w:rsid w:val="0012138A"/>
    <w:rsid w:val="00121EA4"/>
    <w:rsid w:val="001222CE"/>
    <w:rsid w:val="00122F41"/>
    <w:rsid w:val="00123953"/>
    <w:rsid w:val="00123F56"/>
    <w:rsid w:val="00124B05"/>
    <w:rsid w:val="00124B48"/>
    <w:rsid w:val="00124C33"/>
    <w:rsid w:val="00124ECF"/>
    <w:rsid w:val="00124F92"/>
    <w:rsid w:val="00125333"/>
    <w:rsid w:val="00126BF0"/>
    <w:rsid w:val="00126DA6"/>
    <w:rsid w:val="001273DF"/>
    <w:rsid w:val="00127671"/>
    <w:rsid w:val="001277F9"/>
    <w:rsid w:val="00127ADE"/>
    <w:rsid w:val="00127ED3"/>
    <w:rsid w:val="0013003B"/>
    <w:rsid w:val="00130154"/>
    <w:rsid w:val="00131155"/>
    <w:rsid w:val="0013115C"/>
    <w:rsid w:val="0013199B"/>
    <w:rsid w:val="00131A4C"/>
    <w:rsid w:val="00131C31"/>
    <w:rsid w:val="00131D15"/>
    <w:rsid w:val="00131E6F"/>
    <w:rsid w:val="00131E98"/>
    <w:rsid w:val="00131F1D"/>
    <w:rsid w:val="00132120"/>
    <w:rsid w:val="00132911"/>
    <w:rsid w:val="001335CF"/>
    <w:rsid w:val="00133B55"/>
    <w:rsid w:val="00133D3E"/>
    <w:rsid w:val="001347F3"/>
    <w:rsid w:val="00134B38"/>
    <w:rsid w:val="0013598D"/>
    <w:rsid w:val="00135D3C"/>
    <w:rsid w:val="00136216"/>
    <w:rsid w:val="001367A6"/>
    <w:rsid w:val="00137504"/>
    <w:rsid w:val="00137B67"/>
    <w:rsid w:val="00137FC3"/>
    <w:rsid w:val="001404C6"/>
    <w:rsid w:val="00140D22"/>
    <w:rsid w:val="00140EBD"/>
    <w:rsid w:val="00140F87"/>
    <w:rsid w:val="00141458"/>
    <w:rsid w:val="0014157B"/>
    <w:rsid w:val="00141B4C"/>
    <w:rsid w:val="0014222A"/>
    <w:rsid w:val="00142302"/>
    <w:rsid w:val="001424DA"/>
    <w:rsid w:val="001427B5"/>
    <w:rsid w:val="001429F8"/>
    <w:rsid w:val="00143298"/>
    <w:rsid w:val="00143C75"/>
    <w:rsid w:val="001443E3"/>
    <w:rsid w:val="001443FF"/>
    <w:rsid w:val="001446D5"/>
    <w:rsid w:val="00144A26"/>
    <w:rsid w:val="00144F53"/>
    <w:rsid w:val="0014508C"/>
    <w:rsid w:val="00145DE2"/>
    <w:rsid w:val="001460E2"/>
    <w:rsid w:val="00146255"/>
    <w:rsid w:val="00147431"/>
    <w:rsid w:val="001477DB"/>
    <w:rsid w:val="001478B4"/>
    <w:rsid w:val="0014799A"/>
    <w:rsid w:val="00147E85"/>
    <w:rsid w:val="00147EFE"/>
    <w:rsid w:val="0015035A"/>
    <w:rsid w:val="00150480"/>
    <w:rsid w:val="001505CD"/>
    <w:rsid w:val="0015088E"/>
    <w:rsid w:val="00150CDE"/>
    <w:rsid w:val="0015176B"/>
    <w:rsid w:val="00151CAF"/>
    <w:rsid w:val="00151F9D"/>
    <w:rsid w:val="00152342"/>
    <w:rsid w:val="00152A8A"/>
    <w:rsid w:val="0015302C"/>
    <w:rsid w:val="001544C1"/>
    <w:rsid w:val="00154A2A"/>
    <w:rsid w:val="0015505B"/>
    <w:rsid w:val="00155534"/>
    <w:rsid w:val="0015590D"/>
    <w:rsid w:val="00155B74"/>
    <w:rsid w:val="00155CDC"/>
    <w:rsid w:val="00156224"/>
    <w:rsid w:val="001566DC"/>
    <w:rsid w:val="001566F4"/>
    <w:rsid w:val="0015734A"/>
    <w:rsid w:val="00157464"/>
    <w:rsid w:val="001577D8"/>
    <w:rsid w:val="0015795E"/>
    <w:rsid w:val="00157A78"/>
    <w:rsid w:val="00157F1B"/>
    <w:rsid w:val="00160002"/>
    <w:rsid w:val="0016004A"/>
    <w:rsid w:val="001604A4"/>
    <w:rsid w:val="00160B48"/>
    <w:rsid w:val="00160BB9"/>
    <w:rsid w:val="00160C01"/>
    <w:rsid w:val="00161183"/>
    <w:rsid w:val="00161965"/>
    <w:rsid w:val="00162104"/>
    <w:rsid w:val="00162236"/>
    <w:rsid w:val="001623A4"/>
    <w:rsid w:val="001629EF"/>
    <w:rsid w:val="00162E7D"/>
    <w:rsid w:val="00162E9B"/>
    <w:rsid w:val="00163276"/>
    <w:rsid w:val="001632CB"/>
    <w:rsid w:val="001634A3"/>
    <w:rsid w:val="001635F0"/>
    <w:rsid w:val="0016376A"/>
    <w:rsid w:val="00163FA3"/>
    <w:rsid w:val="00164455"/>
    <w:rsid w:val="0016486B"/>
    <w:rsid w:val="0016589F"/>
    <w:rsid w:val="00165C3A"/>
    <w:rsid w:val="0016619A"/>
    <w:rsid w:val="00166452"/>
    <w:rsid w:val="00166924"/>
    <w:rsid w:val="00166EB8"/>
    <w:rsid w:val="001670A7"/>
    <w:rsid w:val="00167459"/>
    <w:rsid w:val="00167E13"/>
    <w:rsid w:val="00167E47"/>
    <w:rsid w:val="00167EEE"/>
    <w:rsid w:val="001703B9"/>
    <w:rsid w:val="001710CF"/>
    <w:rsid w:val="00171366"/>
    <w:rsid w:val="00171C4B"/>
    <w:rsid w:val="00171CE4"/>
    <w:rsid w:val="00171DED"/>
    <w:rsid w:val="00172688"/>
    <w:rsid w:val="001727E4"/>
    <w:rsid w:val="00172968"/>
    <w:rsid w:val="00172B74"/>
    <w:rsid w:val="00173253"/>
    <w:rsid w:val="00173972"/>
    <w:rsid w:val="00173A88"/>
    <w:rsid w:val="00173B7C"/>
    <w:rsid w:val="00173C45"/>
    <w:rsid w:val="00174585"/>
    <w:rsid w:val="00174E5E"/>
    <w:rsid w:val="00175063"/>
    <w:rsid w:val="00175354"/>
    <w:rsid w:val="001756F9"/>
    <w:rsid w:val="0017586E"/>
    <w:rsid w:val="00175ACB"/>
    <w:rsid w:val="00175CBC"/>
    <w:rsid w:val="00176161"/>
    <w:rsid w:val="001764B9"/>
    <w:rsid w:val="0017690C"/>
    <w:rsid w:val="00176917"/>
    <w:rsid w:val="0017774B"/>
    <w:rsid w:val="001778E7"/>
    <w:rsid w:val="0017798C"/>
    <w:rsid w:val="00177A7C"/>
    <w:rsid w:val="00177B12"/>
    <w:rsid w:val="00177E38"/>
    <w:rsid w:val="00177F5C"/>
    <w:rsid w:val="00180801"/>
    <w:rsid w:val="0018101B"/>
    <w:rsid w:val="00181685"/>
    <w:rsid w:val="00181E0B"/>
    <w:rsid w:val="00182FF4"/>
    <w:rsid w:val="00183127"/>
    <w:rsid w:val="001836F0"/>
    <w:rsid w:val="00183AE6"/>
    <w:rsid w:val="00183C2D"/>
    <w:rsid w:val="001843A2"/>
    <w:rsid w:val="001844CE"/>
    <w:rsid w:val="00184818"/>
    <w:rsid w:val="00184928"/>
    <w:rsid w:val="00184A40"/>
    <w:rsid w:val="00184EE6"/>
    <w:rsid w:val="001853B5"/>
    <w:rsid w:val="00185E3B"/>
    <w:rsid w:val="00186D9F"/>
    <w:rsid w:val="00187300"/>
    <w:rsid w:val="00187912"/>
    <w:rsid w:val="00187D10"/>
    <w:rsid w:val="001907DF"/>
    <w:rsid w:val="001915F6"/>
    <w:rsid w:val="00191F3F"/>
    <w:rsid w:val="00192B27"/>
    <w:rsid w:val="00192E55"/>
    <w:rsid w:val="00192F0A"/>
    <w:rsid w:val="001935DD"/>
    <w:rsid w:val="00193B9C"/>
    <w:rsid w:val="00193C1F"/>
    <w:rsid w:val="00193DC4"/>
    <w:rsid w:val="001942B2"/>
    <w:rsid w:val="001942DC"/>
    <w:rsid w:val="00194D48"/>
    <w:rsid w:val="001958A0"/>
    <w:rsid w:val="001959FB"/>
    <w:rsid w:val="00197B75"/>
    <w:rsid w:val="00197C19"/>
    <w:rsid w:val="00197F34"/>
    <w:rsid w:val="001A084D"/>
    <w:rsid w:val="001A1044"/>
    <w:rsid w:val="001A10CB"/>
    <w:rsid w:val="001A13F6"/>
    <w:rsid w:val="001A1D09"/>
    <w:rsid w:val="001A1E77"/>
    <w:rsid w:val="001A279E"/>
    <w:rsid w:val="001A3107"/>
    <w:rsid w:val="001A36C0"/>
    <w:rsid w:val="001A3BFE"/>
    <w:rsid w:val="001A3EA9"/>
    <w:rsid w:val="001A3FDB"/>
    <w:rsid w:val="001A4A60"/>
    <w:rsid w:val="001A53A0"/>
    <w:rsid w:val="001A664A"/>
    <w:rsid w:val="001A672D"/>
    <w:rsid w:val="001A6C79"/>
    <w:rsid w:val="001A7595"/>
    <w:rsid w:val="001A7BA5"/>
    <w:rsid w:val="001B061B"/>
    <w:rsid w:val="001B08B5"/>
    <w:rsid w:val="001B16D0"/>
    <w:rsid w:val="001B28CC"/>
    <w:rsid w:val="001B29A3"/>
    <w:rsid w:val="001B308B"/>
    <w:rsid w:val="001B3361"/>
    <w:rsid w:val="001B376C"/>
    <w:rsid w:val="001B39DC"/>
    <w:rsid w:val="001B3D67"/>
    <w:rsid w:val="001B4312"/>
    <w:rsid w:val="001B49A4"/>
    <w:rsid w:val="001B4EAC"/>
    <w:rsid w:val="001B656E"/>
    <w:rsid w:val="001B748E"/>
    <w:rsid w:val="001B7971"/>
    <w:rsid w:val="001B7FE1"/>
    <w:rsid w:val="001C0DF0"/>
    <w:rsid w:val="001C0E58"/>
    <w:rsid w:val="001C0EEB"/>
    <w:rsid w:val="001C111A"/>
    <w:rsid w:val="001C1803"/>
    <w:rsid w:val="001C19B2"/>
    <w:rsid w:val="001C1B22"/>
    <w:rsid w:val="001C1CB9"/>
    <w:rsid w:val="001C2271"/>
    <w:rsid w:val="001C264D"/>
    <w:rsid w:val="001C30AE"/>
    <w:rsid w:val="001C449F"/>
    <w:rsid w:val="001C44D8"/>
    <w:rsid w:val="001C4737"/>
    <w:rsid w:val="001C47BB"/>
    <w:rsid w:val="001C59FD"/>
    <w:rsid w:val="001C5CBF"/>
    <w:rsid w:val="001C5CD4"/>
    <w:rsid w:val="001C5CF5"/>
    <w:rsid w:val="001C66A3"/>
    <w:rsid w:val="001C683F"/>
    <w:rsid w:val="001C6D28"/>
    <w:rsid w:val="001C6D5C"/>
    <w:rsid w:val="001C703D"/>
    <w:rsid w:val="001C7078"/>
    <w:rsid w:val="001C7505"/>
    <w:rsid w:val="001C7FF7"/>
    <w:rsid w:val="001D0053"/>
    <w:rsid w:val="001D019D"/>
    <w:rsid w:val="001D06D5"/>
    <w:rsid w:val="001D07C6"/>
    <w:rsid w:val="001D0A39"/>
    <w:rsid w:val="001D0C0A"/>
    <w:rsid w:val="001D1405"/>
    <w:rsid w:val="001D15B1"/>
    <w:rsid w:val="001D1891"/>
    <w:rsid w:val="001D1DA3"/>
    <w:rsid w:val="001D2CA7"/>
    <w:rsid w:val="001D2F59"/>
    <w:rsid w:val="001D32CF"/>
    <w:rsid w:val="001D3318"/>
    <w:rsid w:val="001D3B46"/>
    <w:rsid w:val="001D4350"/>
    <w:rsid w:val="001D467D"/>
    <w:rsid w:val="001D4A42"/>
    <w:rsid w:val="001D4C0B"/>
    <w:rsid w:val="001D56DA"/>
    <w:rsid w:val="001D5D1E"/>
    <w:rsid w:val="001D5F94"/>
    <w:rsid w:val="001D604D"/>
    <w:rsid w:val="001D613F"/>
    <w:rsid w:val="001D64A8"/>
    <w:rsid w:val="001D6CF1"/>
    <w:rsid w:val="001D724C"/>
    <w:rsid w:val="001D7657"/>
    <w:rsid w:val="001D7A39"/>
    <w:rsid w:val="001D7B4F"/>
    <w:rsid w:val="001D7C2C"/>
    <w:rsid w:val="001E0414"/>
    <w:rsid w:val="001E170D"/>
    <w:rsid w:val="001E18B7"/>
    <w:rsid w:val="001E193D"/>
    <w:rsid w:val="001E2402"/>
    <w:rsid w:val="001E25C0"/>
    <w:rsid w:val="001E4145"/>
    <w:rsid w:val="001E439E"/>
    <w:rsid w:val="001E4697"/>
    <w:rsid w:val="001E5023"/>
    <w:rsid w:val="001E5145"/>
    <w:rsid w:val="001E5688"/>
    <w:rsid w:val="001E569B"/>
    <w:rsid w:val="001E578D"/>
    <w:rsid w:val="001E57C1"/>
    <w:rsid w:val="001E5B1A"/>
    <w:rsid w:val="001E5E15"/>
    <w:rsid w:val="001E6D6B"/>
    <w:rsid w:val="001E6D71"/>
    <w:rsid w:val="001E7EDA"/>
    <w:rsid w:val="001E7F98"/>
    <w:rsid w:val="001F0B8C"/>
    <w:rsid w:val="001F0F25"/>
    <w:rsid w:val="001F12C3"/>
    <w:rsid w:val="001F1493"/>
    <w:rsid w:val="001F1864"/>
    <w:rsid w:val="001F205A"/>
    <w:rsid w:val="001F2134"/>
    <w:rsid w:val="001F243A"/>
    <w:rsid w:val="001F285F"/>
    <w:rsid w:val="001F29A7"/>
    <w:rsid w:val="001F2BDC"/>
    <w:rsid w:val="001F2CE8"/>
    <w:rsid w:val="001F2D4F"/>
    <w:rsid w:val="001F3B9C"/>
    <w:rsid w:val="001F3C31"/>
    <w:rsid w:val="001F40A3"/>
    <w:rsid w:val="001F60B0"/>
    <w:rsid w:val="001F62A9"/>
    <w:rsid w:val="001F6BFA"/>
    <w:rsid w:val="001F6EA0"/>
    <w:rsid w:val="001F7077"/>
    <w:rsid w:val="001F73E3"/>
    <w:rsid w:val="001F7469"/>
    <w:rsid w:val="001F74BA"/>
    <w:rsid w:val="001F7614"/>
    <w:rsid w:val="001F7B04"/>
    <w:rsid w:val="00200947"/>
    <w:rsid w:val="002011D7"/>
    <w:rsid w:val="00201EAF"/>
    <w:rsid w:val="00201FB8"/>
    <w:rsid w:val="00201FD2"/>
    <w:rsid w:val="0020255E"/>
    <w:rsid w:val="00202D9D"/>
    <w:rsid w:val="002031F4"/>
    <w:rsid w:val="0020322E"/>
    <w:rsid w:val="0020328A"/>
    <w:rsid w:val="00203C0D"/>
    <w:rsid w:val="002042DE"/>
    <w:rsid w:val="002048F2"/>
    <w:rsid w:val="00204949"/>
    <w:rsid w:val="00205068"/>
    <w:rsid w:val="00205078"/>
    <w:rsid w:val="002050EA"/>
    <w:rsid w:val="002053AB"/>
    <w:rsid w:val="00205505"/>
    <w:rsid w:val="00205A17"/>
    <w:rsid w:val="00206F2E"/>
    <w:rsid w:val="002076D3"/>
    <w:rsid w:val="0020797D"/>
    <w:rsid w:val="00207AE1"/>
    <w:rsid w:val="00207DD8"/>
    <w:rsid w:val="002100A2"/>
    <w:rsid w:val="0021012F"/>
    <w:rsid w:val="00210725"/>
    <w:rsid w:val="00210814"/>
    <w:rsid w:val="00210F4E"/>
    <w:rsid w:val="002110D6"/>
    <w:rsid w:val="002111BA"/>
    <w:rsid w:val="002115CA"/>
    <w:rsid w:val="00211651"/>
    <w:rsid w:val="00211A2F"/>
    <w:rsid w:val="00211D80"/>
    <w:rsid w:val="00212165"/>
    <w:rsid w:val="00212F53"/>
    <w:rsid w:val="00212FF8"/>
    <w:rsid w:val="00213B3B"/>
    <w:rsid w:val="002142F4"/>
    <w:rsid w:val="00214AC1"/>
    <w:rsid w:val="00214F31"/>
    <w:rsid w:val="00214F7B"/>
    <w:rsid w:val="00215E0E"/>
    <w:rsid w:val="00215ED6"/>
    <w:rsid w:val="002164D9"/>
    <w:rsid w:val="00217069"/>
    <w:rsid w:val="00217692"/>
    <w:rsid w:val="002176B8"/>
    <w:rsid w:val="002178BA"/>
    <w:rsid w:val="00217F03"/>
    <w:rsid w:val="00220B2B"/>
    <w:rsid w:val="002212EC"/>
    <w:rsid w:val="00221675"/>
    <w:rsid w:val="002217A4"/>
    <w:rsid w:val="002219EC"/>
    <w:rsid w:val="00221B0E"/>
    <w:rsid w:val="002221F5"/>
    <w:rsid w:val="0022228D"/>
    <w:rsid w:val="00222C8F"/>
    <w:rsid w:val="00222D58"/>
    <w:rsid w:val="0022318C"/>
    <w:rsid w:val="00223702"/>
    <w:rsid w:val="00223725"/>
    <w:rsid w:val="00223B73"/>
    <w:rsid w:val="0022403A"/>
    <w:rsid w:val="0022449B"/>
    <w:rsid w:val="00224B51"/>
    <w:rsid w:val="002251D8"/>
    <w:rsid w:val="002257A7"/>
    <w:rsid w:val="00225A7D"/>
    <w:rsid w:val="0022691B"/>
    <w:rsid w:val="0022714F"/>
    <w:rsid w:val="00227532"/>
    <w:rsid w:val="002309FE"/>
    <w:rsid w:val="002317CB"/>
    <w:rsid w:val="002318D2"/>
    <w:rsid w:val="00231F1A"/>
    <w:rsid w:val="00232482"/>
    <w:rsid w:val="00232EAE"/>
    <w:rsid w:val="002331EA"/>
    <w:rsid w:val="00233205"/>
    <w:rsid w:val="00233438"/>
    <w:rsid w:val="0023402C"/>
    <w:rsid w:val="002341F0"/>
    <w:rsid w:val="002349E3"/>
    <w:rsid w:val="00234A0B"/>
    <w:rsid w:val="002350DD"/>
    <w:rsid w:val="00235325"/>
    <w:rsid w:val="00235F8A"/>
    <w:rsid w:val="00236865"/>
    <w:rsid w:val="00237328"/>
    <w:rsid w:val="002378D3"/>
    <w:rsid w:val="00237BD0"/>
    <w:rsid w:val="00240141"/>
    <w:rsid w:val="00240306"/>
    <w:rsid w:val="00240A0F"/>
    <w:rsid w:val="00240B3B"/>
    <w:rsid w:val="00240F8E"/>
    <w:rsid w:val="00241263"/>
    <w:rsid w:val="0024150E"/>
    <w:rsid w:val="00241981"/>
    <w:rsid w:val="00241EBD"/>
    <w:rsid w:val="0024237F"/>
    <w:rsid w:val="002427CE"/>
    <w:rsid w:val="00242861"/>
    <w:rsid w:val="00242D46"/>
    <w:rsid w:val="00244278"/>
    <w:rsid w:val="002445BF"/>
    <w:rsid w:val="00245B95"/>
    <w:rsid w:val="00245CFB"/>
    <w:rsid w:val="002462C2"/>
    <w:rsid w:val="00246A93"/>
    <w:rsid w:val="0024784E"/>
    <w:rsid w:val="00247F72"/>
    <w:rsid w:val="002503ED"/>
    <w:rsid w:val="0025107C"/>
    <w:rsid w:val="0025122A"/>
    <w:rsid w:val="002515D2"/>
    <w:rsid w:val="002520FC"/>
    <w:rsid w:val="002522E2"/>
    <w:rsid w:val="00252C90"/>
    <w:rsid w:val="0025360A"/>
    <w:rsid w:val="00253A08"/>
    <w:rsid w:val="00253F87"/>
    <w:rsid w:val="0025491A"/>
    <w:rsid w:val="00254AC1"/>
    <w:rsid w:val="0025509B"/>
    <w:rsid w:val="002554E5"/>
    <w:rsid w:val="00255694"/>
    <w:rsid w:val="002558AD"/>
    <w:rsid w:val="0025596D"/>
    <w:rsid w:val="00255EBE"/>
    <w:rsid w:val="00256202"/>
    <w:rsid w:val="002568EB"/>
    <w:rsid w:val="00256D64"/>
    <w:rsid w:val="00256DB2"/>
    <w:rsid w:val="002572C0"/>
    <w:rsid w:val="0025739F"/>
    <w:rsid w:val="0025771C"/>
    <w:rsid w:val="00257A08"/>
    <w:rsid w:val="00257EED"/>
    <w:rsid w:val="00257F12"/>
    <w:rsid w:val="00257FA6"/>
    <w:rsid w:val="00260844"/>
    <w:rsid w:val="00260EA4"/>
    <w:rsid w:val="0026155E"/>
    <w:rsid w:val="0026176D"/>
    <w:rsid w:val="0026217A"/>
    <w:rsid w:val="002624E3"/>
    <w:rsid w:val="00262712"/>
    <w:rsid w:val="002628A3"/>
    <w:rsid w:val="00263B61"/>
    <w:rsid w:val="00263C4E"/>
    <w:rsid w:val="00263DA2"/>
    <w:rsid w:val="00263F40"/>
    <w:rsid w:val="00264CD6"/>
    <w:rsid w:val="00265904"/>
    <w:rsid w:val="002659E3"/>
    <w:rsid w:val="00265F12"/>
    <w:rsid w:val="0026619A"/>
    <w:rsid w:val="00266859"/>
    <w:rsid w:val="0026696D"/>
    <w:rsid w:val="00266FC8"/>
    <w:rsid w:val="002672EC"/>
    <w:rsid w:val="002676B1"/>
    <w:rsid w:val="00267778"/>
    <w:rsid w:val="002704F2"/>
    <w:rsid w:val="00270588"/>
    <w:rsid w:val="002705FD"/>
    <w:rsid w:val="002711BE"/>
    <w:rsid w:val="00271A46"/>
    <w:rsid w:val="00271EC3"/>
    <w:rsid w:val="00272581"/>
    <w:rsid w:val="00273047"/>
    <w:rsid w:val="00273250"/>
    <w:rsid w:val="00273C47"/>
    <w:rsid w:val="00273F93"/>
    <w:rsid w:val="00274B31"/>
    <w:rsid w:val="00274B9F"/>
    <w:rsid w:val="002750B5"/>
    <w:rsid w:val="002753AF"/>
    <w:rsid w:val="002755E6"/>
    <w:rsid w:val="002757E5"/>
    <w:rsid w:val="00275A64"/>
    <w:rsid w:val="00275B7B"/>
    <w:rsid w:val="0027609E"/>
    <w:rsid w:val="00276254"/>
    <w:rsid w:val="0027627B"/>
    <w:rsid w:val="002768F3"/>
    <w:rsid w:val="0027796E"/>
    <w:rsid w:val="002800A9"/>
    <w:rsid w:val="002800AF"/>
    <w:rsid w:val="002802F3"/>
    <w:rsid w:val="002802F6"/>
    <w:rsid w:val="00281547"/>
    <w:rsid w:val="00281BE5"/>
    <w:rsid w:val="002820D0"/>
    <w:rsid w:val="002824A4"/>
    <w:rsid w:val="002826A4"/>
    <w:rsid w:val="00282E92"/>
    <w:rsid w:val="00282EB7"/>
    <w:rsid w:val="00283747"/>
    <w:rsid w:val="002839E5"/>
    <w:rsid w:val="0028428C"/>
    <w:rsid w:val="0028489D"/>
    <w:rsid w:val="00285218"/>
    <w:rsid w:val="00285808"/>
    <w:rsid w:val="00285C22"/>
    <w:rsid w:val="002860C9"/>
    <w:rsid w:val="002865E2"/>
    <w:rsid w:val="002866E6"/>
    <w:rsid w:val="0028734D"/>
    <w:rsid w:val="00287922"/>
    <w:rsid w:val="00287D1C"/>
    <w:rsid w:val="00287DB7"/>
    <w:rsid w:val="00287E51"/>
    <w:rsid w:val="00290638"/>
    <w:rsid w:val="00291560"/>
    <w:rsid w:val="0029156A"/>
    <w:rsid w:val="00291619"/>
    <w:rsid w:val="002916F5"/>
    <w:rsid w:val="002922B8"/>
    <w:rsid w:val="00293353"/>
    <w:rsid w:val="00293357"/>
    <w:rsid w:val="002935E6"/>
    <w:rsid w:val="00293CCB"/>
    <w:rsid w:val="00293E53"/>
    <w:rsid w:val="002943AC"/>
    <w:rsid w:val="0029449E"/>
    <w:rsid w:val="00294861"/>
    <w:rsid w:val="002957CB"/>
    <w:rsid w:val="00296184"/>
    <w:rsid w:val="00297075"/>
    <w:rsid w:val="002979AC"/>
    <w:rsid w:val="00297F4F"/>
    <w:rsid w:val="002A0D4C"/>
    <w:rsid w:val="002A1A42"/>
    <w:rsid w:val="002A23F3"/>
    <w:rsid w:val="002A2421"/>
    <w:rsid w:val="002A2D45"/>
    <w:rsid w:val="002A39FA"/>
    <w:rsid w:val="002A3AF0"/>
    <w:rsid w:val="002A40E1"/>
    <w:rsid w:val="002A4702"/>
    <w:rsid w:val="002A4D15"/>
    <w:rsid w:val="002A4F18"/>
    <w:rsid w:val="002A5673"/>
    <w:rsid w:val="002A66D5"/>
    <w:rsid w:val="002A6DD7"/>
    <w:rsid w:val="002A7661"/>
    <w:rsid w:val="002A7F53"/>
    <w:rsid w:val="002A7F87"/>
    <w:rsid w:val="002B0490"/>
    <w:rsid w:val="002B0491"/>
    <w:rsid w:val="002B0561"/>
    <w:rsid w:val="002B0AA8"/>
    <w:rsid w:val="002B0DED"/>
    <w:rsid w:val="002B1178"/>
    <w:rsid w:val="002B137E"/>
    <w:rsid w:val="002B1958"/>
    <w:rsid w:val="002B19AA"/>
    <w:rsid w:val="002B1B21"/>
    <w:rsid w:val="002B21E6"/>
    <w:rsid w:val="002B245E"/>
    <w:rsid w:val="002B26A0"/>
    <w:rsid w:val="002B298A"/>
    <w:rsid w:val="002B2ABF"/>
    <w:rsid w:val="002B2E80"/>
    <w:rsid w:val="002B31C7"/>
    <w:rsid w:val="002B3CD1"/>
    <w:rsid w:val="002B3FE2"/>
    <w:rsid w:val="002B45B7"/>
    <w:rsid w:val="002B5359"/>
    <w:rsid w:val="002B559A"/>
    <w:rsid w:val="002B565F"/>
    <w:rsid w:val="002B5D7A"/>
    <w:rsid w:val="002B621E"/>
    <w:rsid w:val="002B64AF"/>
    <w:rsid w:val="002B72F1"/>
    <w:rsid w:val="002B7F60"/>
    <w:rsid w:val="002C07B7"/>
    <w:rsid w:val="002C0B3E"/>
    <w:rsid w:val="002C0B75"/>
    <w:rsid w:val="002C0DFD"/>
    <w:rsid w:val="002C1076"/>
    <w:rsid w:val="002C111F"/>
    <w:rsid w:val="002C14B2"/>
    <w:rsid w:val="002C194C"/>
    <w:rsid w:val="002C2354"/>
    <w:rsid w:val="002C2ADC"/>
    <w:rsid w:val="002C3060"/>
    <w:rsid w:val="002C358F"/>
    <w:rsid w:val="002C3947"/>
    <w:rsid w:val="002C3BDD"/>
    <w:rsid w:val="002C3D72"/>
    <w:rsid w:val="002C3F6A"/>
    <w:rsid w:val="002C4151"/>
    <w:rsid w:val="002C49E6"/>
    <w:rsid w:val="002C4FBB"/>
    <w:rsid w:val="002C570C"/>
    <w:rsid w:val="002C5741"/>
    <w:rsid w:val="002C592E"/>
    <w:rsid w:val="002C7829"/>
    <w:rsid w:val="002D0C5F"/>
    <w:rsid w:val="002D178B"/>
    <w:rsid w:val="002D1CC3"/>
    <w:rsid w:val="002D1E59"/>
    <w:rsid w:val="002D2CB4"/>
    <w:rsid w:val="002D35C4"/>
    <w:rsid w:val="002D382D"/>
    <w:rsid w:val="002D3D95"/>
    <w:rsid w:val="002D418A"/>
    <w:rsid w:val="002D4806"/>
    <w:rsid w:val="002D5035"/>
    <w:rsid w:val="002D514C"/>
    <w:rsid w:val="002D561F"/>
    <w:rsid w:val="002D7104"/>
    <w:rsid w:val="002D757C"/>
    <w:rsid w:val="002D7C51"/>
    <w:rsid w:val="002E0CA1"/>
    <w:rsid w:val="002E0F72"/>
    <w:rsid w:val="002E121F"/>
    <w:rsid w:val="002E15DA"/>
    <w:rsid w:val="002E1774"/>
    <w:rsid w:val="002E1A8F"/>
    <w:rsid w:val="002E31EE"/>
    <w:rsid w:val="002E3373"/>
    <w:rsid w:val="002E3844"/>
    <w:rsid w:val="002E3A64"/>
    <w:rsid w:val="002E417B"/>
    <w:rsid w:val="002E4649"/>
    <w:rsid w:val="002E4C92"/>
    <w:rsid w:val="002E595F"/>
    <w:rsid w:val="002E66FD"/>
    <w:rsid w:val="002E691E"/>
    <w:rsid w:val="002E6EF8"/>
    <w:rsid w:val="002E7A0A"/>
    <w:rsid w:val="002F0EAD"/>
    <w:rsid w:val="002F1A78"/>
    <w:rsid w:val="002F1D03"/>
    <w:rsid w:val="002F1D86"/>
    <w:rsid w:val="002F1E9B"/>
    <w:rsid w:val="002F21C8"/>
    <w:rsid w:val="002F2725"/>
    <w:rsid w:val="002F2BA0"/>
    <w:rsid w:val="002F3120"/>
    <w:rsid w:val="002F37FF"/>
    <w:rsid w:val="002F3D0E"/>
    <w:rsid w:val="002F437F"/>
    <w:rsid w:val="002F458F"/>
    <w:rsid w:val="002F550A"/>
    <w:rsid w:val="002F5D7C"/>
    <w:rsid w:val="002F6B2B"/>
    <w:rsid w:val="002F6BA3"/>
    <w:rsid w:val="002F6D64"/>
    <w:rsid w:val="002F7D77"/>
    <w:rsid w:val="002F7DE1"/>
    <w:rsid w:val="003000A8"/>
    <w:rsid w:val="003009D1"/>
    <w:rsid w:val="00300AD1"/>
    <w:rsid w:val="00301321"/>
    <w:rsid w:val="003016C7"/>
    <w:rsid w:val="0030195A"/>
    <w:rsid w:val="003019B3"/>
    <w:rsid w:val="0030255C"/>
    <w:rsid w:val="0030272C"/>
    <w:rsid w:val="003029DB"/>
    <w:rsid w:val="00303552"/>
    <w:rsid w:val="0030374C"/>
    <w:rsid w:val="00303A9D"/>
    <w:rsid w:val="0030448A"/>
    <w:rsid w:val="003044EC"/>
    <w:rsid w:val="00304B2C"/>
    <w:rsid w:val="00304BB1"/>
    <w:rsid w:val="00305540"/>
    <w:rsid w:val="0030599E"/>
    <w:rsid w:val="00306E93"/>
    <w:rsid w:val="00307368"/>
    <w:rsid w:val="00307862"/>
    <w:rsid w:val="00307A77"/>
    <w:rsid w:val="0031003E"/>
    <w:rsid w:val="003104AA"/>
    <w:rsid w:val="00310514"/>
    <w:rsid w:val="0031073A"/>
    <w:rsid w:val="00310A8E"/>
    <w:rsid w:val="00310AA7"/>
    <w:rsid w:val="00310BAC"/>
    <w:rsid w:val="0031116D"/>
    <w:rsid w:val="003115BD"/>
    <w:rsid w:val="003115FB"/>
    <w:rsid w:val="00311A9D"/>
    <w:rsid w:val="00311FA9"/>
    <w:rsid w:val="0031207B"/>
    <w:rsid w:val="00312218"/>
    <w:rsid w:val="00312872"/>
    <w:rsid w:val="00312C55"/>
    <w:rsid w:val="0031375D"/>
    <w:rsid w:val="00313A5D"/>
    <w:rsid w:val="00313AF0"/>
    <w:rsid w:val="00313B32"/>
    <w:rsid w:val="0031409A"/>
    <w:rsid w:val="003142FA"/>
    <w:rsid w:val="00314B8A"/>
    <w:rsid w:val="00315039"/>
    <w:rsid w:val="003158AD"/>
    <w:rsid w:val="003162D1"/>
    <w:rsid w:val="003164C6"/>
    <w:rsid w:val="00316608"/>
    <w:rsid w:val="00316ED2"/>
    <w:rsid w:val="0031728C"/>
    <w:rsid w:val="0031738D"/>
    <w:rsid w:val="00317971"/>
    <w:rsid w:val="00317CDD"/>
    <w:rsid w:val="00317E1F"/>
    <w:rsid w:val="003201B3"/>
    <w:rsid w:val="003202C5"/>
    <w:rsid w:val="00320DBE"/>
    <w:rsid w:val="00321D25"/>
    <w:rsid w:val="00321D3C"/>
    <w:rsid w:val="00321DAD"/>
    <w:rsid w:val="00322BCB"/>
    <w:rsid w:val="00322D68"/>
    <w:rsid w:val="00323D31"/>
    <w:rsid w:val="003241D6"/>
    <w:rsid w:val="0032488A"/>
    <w:rsid w:val="00325595"/>
    <w:rsid w:val="0032572F"/>
    <w:rsid w:val="0032576F"/>
    <w:rsid w:val="00326CE4"/>
    <w:rsid w:val="00327504"/>
    <w:rsid w:val="00327784"/>
    <w:rsid w:val="00327790"/>
    <w:rsid w:val="0032780C"/>
    <w:rsid w:val="00330513"/>
    <w:rsid w:val="00330FC5"/>
    <w:rsid w:val="003313B2"/>
    <w:rsid w:val="003317A4"/>
    <w:rsid w:val="0033199F"/>
    <w:rsid w:val="00331AB6"/>
    <w:rsid w:val="00331FDD"/>
    <w:rsid w:val="0033216E"/>
    <w:rsid w:val="003324F6"/>
    <w:rsid w:val="00332792"/>
    <w:rsid w:val="00332D53"/>
    <w:rsid w:val="003334CD"/>
    <w:rsid w:val="0033432E"/>
    <w:rsid w:val="00334F98"/>
    <w:rsid w:val="00335A59"/>
    <w:rsid w:val="003360A0"/>
    <w:rsid w:val="003361DD"/>
    <w:rsid w:val="00336414"/>
    <w:rsid w:val="00336444"/>
    <w:rsid w:val="003364C2"/>
    <w:rsid w:val="00336E69"/>
    <w:rsid w:val="003370E7"/>
    <w:rsid w:val="00337BCE"/>
    <w:rsid w:val="00340501"/>
    <w:rsid w:val="00340710"/>
    <w:rsid w:val="003407FA"/>
    <w:rsid w:val="00340813"/>
    <w:rsid w:val="003410C9"/>
    <w:rsid w:val="00341AE6"/>
    <w:rsid w:val="00341E7E"/>
    <w:rsid w:val="003422B3"/>
    <w:rsid w:val="00342659"/>
    <w:rsid w:val="00342800"/>
    <w:rsid w:val="00342810"/>
    <w:rsid w:val="00342E2F"/>
    <w:rsid w:val="00343050"/>
    <w:rsid w:val="00343065"/>
    <w:rsid w:val="00343606"/>
    <w:rsid w:val="00344235"/>
    <w:rsid w:val="00344238"/>
    <w:rsid w:val="00344268"/>
    <w:rsid w:val="003444F7"/>
    <w:rsid w:val="0034461B"/>
    <w:rsid w:val="003449DC"/>
    <w:rsid w:val="003449E9"/>
    <w:rsid w:val="00344D9B"/>
    <w:rsid w:val="0034512B"/>
    <w:rsid w:val="00345612"/>
    <w:rsid w:val="003458C9"/>
    <w:rsid w:val="00345ACB"/>
    <w:rsid w:val="00345E25"/>
    <w:rsid w:val="003467E1"/>
    <w:rsid w:val="003473D0"/>
    <w:rsid w:val="00347516"/>
    <w:rsid w:val="00347DDE"/>
    <w:rsid w:val="00350505"/>
    <w:rsid w:val="003507D3"/>
    <w:rsid w:val="003508FC"/>
    <w:rsid w:val="00350D8B"/>
    <w:rsid w:val="00351131"/>
    <w:rsid w:val="00351393"/>
    <w:rsid w:val="00351AF9"/>
    <w:rsid w:val="00352904"/>
    <w:rsid w:val="00352FB1"/>
    <w:rsid w:val="00353526"/>
    <w:rsid w:val="00353F6F"/>
    <w:rsid w:val="00354A5A"/>
    <w:rsid w:val="00354EA6"/>
    <w:rsid w:val="003551EC"/>
    <w:rsid w:val="00355A71"/>
    <w:rsid w:val="00355CA6"/>
    <w:rsid w:val="003569DF"/>
    <w:rsid w:val="0035719F"/>
    <w:rsid w:val="0035727A"/>
    <w:rsid w:val="0035768E"/>
    <w:rsid w:val="00360279"/>
    <w:rsid w:val="0036192E"/>
    <w:rsid w:val="00361ABA"/>
    <w:rsid w:val="003622A3"/>
    <w:rsid w:val="00362A6E"/>
    <w:rsid w:val="00362B8F"/>
    <w:rsid w:val="00363383"/>
    <w:rsid w:val="00363813"/>
    <w:rsid w:val="00363A73"/>
    <w:rsid w:val="003643DF"/>
    <w:rsid w:val="00364BB7"/>
    <w:rsid w:val="00364C10"/>
    <w:rsid w:val="00366213"/>
    <w:rsid w:val="0036667B"/>
    <w:rsid w:val="00366A45"/>
    <w:rsid w:val="00366E24"/>
    <w:rsid w:val="00366E33"/>
    <w:rsid w:val="00366EC7"/>
    <w:rsid w:val="00367177"/>
    <w:rsid w:val="00367212"/>
    <w:rsid w:val="0036751C"/>
    <w:rsid w:val="00367740"/>
    <w:rsid w:val="00367C45"/>
    <w:rsid w:val="00367F14"/>
    <w:rsid w:val="003702FC"/>
    <w:rsid w:val="00371EE1"/>
    <w:rsid w:val="00372ABE"/>
    <w:rsid w:val="003730E3"/>
    <w:rsid w:val="00373909"/>
    <w:rsid w:val="00373AD4"/>
    <w:rsid w:val="00375083"/>
    <w:rsid w:val="00375613"/>
    <w:rsid w:val="003757BB"/>
    <w:rsid w:val="00375E2B"/>
    <w:rsid w:val="003760EE"/>
    <w:rsid w:val="003764E5"/>
    <w:rsid w:val="00377BAA"/>
    <w:rsid w:val="00377C10"/>
    <w:rsid w:val="00377D1A"/>
    <w:rsid w:val="00377ED6"/>
    <w:rsid w:val="00377F52"/>
    <w:rsid w:val="00380FC8"/>
    <w:rsid w:val="00381047"/>
    <w:rsid w:val="00381195"/>
    <w:rsid w:val="003812D2"/>
    <w:rsid w:val="003838AF"/>
    <w:rsid w:val="00383A2D"/>
    <w:rsid w:val="003841DA"/>
    <w:rsid w:val="00384536"/>
    <w:rsid w:val="00384B29"/>
    <w:rsid w:val="00384C7E"/>
    <w:rsid w:val="00386491"/>
    <w:rsid w:val="003866F6"/>
    <w:rsid w:val="003867A1"/>
    <w:rsid w:val="00386925"/>
    <w:rsid w:val="00386DC7"/>
    <w:rsid w:val="00387260"/>
    <w:rsid w:val="00387340"/>
    <w:rsid w:val="00387CF7"/>
    <w:rsid w:val="00387E37"/>
    <w:rsid w:val="00390833"/>
    <w:rsid w:val="00390DC5"/>
    <w:rsid w:val="0039120B"/>
    <w:rsid w:val="0039174C"/>
    <w:rsid w:val="0039240A"/>
    <w:rsid w:val="00392D1A"/>
    <w:rsid w:val="00393021"/>
    <w:rsid w:val="0039320A"/>
    <w:rsid w:val="003934DC"/>
    <w:rsid w:val="003935DD"/>
    <w:rsid w:val="003936CB"/>
    <w:rsid w:val="00393E9E"/>
    <w:rsid w:val="003941D4"/>
    <w:rsid w:val="00394426"/>
    <w:rsid w:val="003949BA"/>
    <w:rsid w:val="00394D60"/>
    <w:rsid w:val="00394DE9"/>
    <w:rsid w:val="00394EC0"/>
    <w:rsid w:val="0039508B"/>
    <w:rsid w:val="003951F0"/>
    <w:rsid w:val="0039576B"/>
    <w:rsid w:val="003959A7"/>
    <w:rsid w:val="00397400"/>
    <w:rsid w:val="003979DC"/>
    <w:rsid w:val="003A0655"/>
    <w:rsid w:val="003A073F"/>
    <w:rsid w:val="003A0A64"/>
    <w:rsid w:val="003A1464"/>
    <w:rsid w:val="003A1B33"/>
    <w:rsid w:val="003A26C7"/>
    <w:rsid w:val="003A2B59"/>
    <w:rsid w:val="003A3530"/>
    <w:rsid w:val="003A3551"/>
    <w:rsid w:val="003A3F65"/>
    <w:rsid w:val="003A440E"/>
    <w:rsid w:val="003A489B"/>
    <w:rsid w:val="003A4E1B"/>
    <w:rsid w:val="003A590D"/>
    <w:rsid w:val="003A6DDD"/>
    <w:rsid w:val="003A6DEA"/>
    <w:rsid w:val="003A6ECD"/>
    <w:rsid w:val="003A726B"/>
    <w:rsid w:val="003A7A73"/>
    <w:rsid w:val="003A7D8C"/>
    <w:rsid w:val="003A7DA0"/>
    <w:rsid w:val="003A7E6F"/>
    <w:rsid w:val="003B030B"/>
    <w:rsid w:val="003B04E2"/>
    <w:rsid w:val="003B0565"/>
    <w:rsid w:val="003B061C"/>
    <w:rsid w:val="003B0B36"/>
    <w:rsid w:val="003B0BC3"/>
    <w:rsid w:val="003B0FF4"/>
    <w:rsid w:val="003B136D"/>
    <w:rsid w:val="003B1840"/>
    <w:rsid w:val="003B2241"/>
    <w:rsid w:val="003B22B8"/>
    <w:rsid w:val="003B2415"/>
    <w:rsid w:val="003B2679"/>
    <w:rsid w:val="003B2966"/>
    <w:rsid w:val="003B2B0C"/>
    <w:rsid w:val="003B2E12"/>
    <w:rsid w:val="003B3663"/>
    <w:rsid w:val="003B47A7"/>
    <w:rsid w:val="003B4876"/>
    <w:rsid w:val="003B4CDC"/>
    <w:rsid w:val="003B4EED"/>
    <w:rsid w:val="003B4F4B"/>
    <w:rsid w:val="003B5853"/>
    <w:rsid w:val="003B6224"/>
    <w:rsid w:val="003B6F4D"/>
    <w:rsid w:val="003B7479"/>
    <w:rsid w:val="003B78F2"/>
    <w:rsid w:val="003B795A"/>
    <w:rsid w:val="003C00C9"/>
    <w:rsid w:val="003C00CF"/>
    <w:rsid w:val="003C0956"/>
    <w:rsid w:val="003C0B38"/>
    <w:rsid w:val="003C110C"/>
    <w:rsid w:val="003C119C"/>
    <w:rsid w:val="003C1230"/>
    <w:rsid w:val="003C2988"/>
    <w:rsid w:val="003C300F"/>
    <w:rsid w:val="003C409A"/>
    <w:rsid w:val="003C4E35"/>
    <w:rsid w:val="003C4F70"/>
    <w:rsid w:val="003C5383"/>
    <w:rsid w:val="003C5DBE"/>
    <w:rsid w:val="003C5FF3"/>
    <w:rsid w:val="003C60A2"/>
    <w:rsid w:val="003C6618"/>
    <w:rsid w:val="003C69E6"/>
    <w:rsid w:val="003C6AB2"/>
    <w:rsid w:val="003C6F0A"/>
    <w:rsid w:val="003C7751"/>
    <w:rsid w:val="003C77CB"/>
    <w:rsid w:val="003C77D4"/>
    <w:rsid w:val="003C7A62"/>
    <w:rsid w:val="003C7D4E"/>
    <w:rsid w:val="003C7D8E"/>
    <w:rsid w:val="003D0080"/>
    <w:rsid w:val="003D02B7"/>
    <w:rsid w:val="003D0AED"/>
    <w:rsid w:val="003D0BD9"/>
    <w:rsid w:val="003D0BFD"/>
    <w:rsid w:val="003D0DAF"/>
    <w:rsid w:val="003D11D5"/>
    <w:rsid w:val="003D134F"/>
    <w:rsid w:val="003D18FB"/>
    <w:rsid w:val="003D27F3"/>
    <w:rsid w:val="003D2D18"/>
    <w:rsid w:val="003D3197"/>
    <w:rsid w:val="003D4107"/>
    <w:rsid w:val="003D4CBE"/>
    <w:rsid w:val="003D4FBE"/>
    <w:rsid w:val="003D542C"/>
    <w:rsid w:val="003D5B80"/>
    <w:rsid w:val="003D5BA6"/>
    <w:rsid w:val="003D5E51"/>
    <w:rsid w:val="003D676B"/>
    <w:rsid w:val="003D6A58"/>
    <w:rsid w:val="003D6B30"/>
    <w:rsid w:val="003D6CA0"/>
    <w:rsid w:val="003D707E"/>
    <w:rsid w:val="003D718B"/>
    <w:rsid w:val="003D7C4B"/>
    <w:rsid w:val="003E070D"/>
    <w:rsid w:val="003E0BC2"/>
    <w:rsid w:val="003E0E1C"/>
    <w:rsid w:val="003E0F2E"/>
    <w:rsid w:val="003E15C7"/>
    <w:rsid w:val="003E2273"/>
    <w:rsid w:val="003E25AC"/>
    <w:rsid w:val="003E2787"/>
    <w:rsid w:val="003E28DD"/>
    <w:rsid w:val="003E2968"/>
    <w:rsid w:val="003E2BC1"/>
    <w:rsid w:val="003E3CA1"/>
    <w:rsid w:val="003E401D"/>
    <w:rsid w:val="003E4348"/>
    <w:rsid w:val="003E4E95"/>
    <w:rsid w:val="003E4F8F"/>
    <w:rsid w:val="003E5C39"/>
    <w:rsid w:val="003E64F7"/>
    <w:rsid w:val="003E67A1"/>
    <w:rsid w:val="003E6C89"/>
    <w:rsid w:val="003F0308"/>
    <w:rsid w:val="003F04BC"/>
    <w:rsid w:val="003F0679"/>
    <w:rsid w:val="003F12C8"/>
    <w:rsid w:val="003F1346"/>
    <w:rsid w:val="003F1DDE"/>
    <w:rsid w:val="003F23E0"/>
    <w:rsid w:val="003F29A0"/>
    <w:rsid w:val="003F2AB4"/>
    <w:rsid w:val="003F2C82"/>
    <w:rsid w:val="003F2DF6"/>
    <w:rsid w:val="003F2E16"/>
    <w:rsid w:val="003F3099"/>
    <w:rsid w:val="003F3427"/>
    <w:rsid w:val="003F3550"/>
    <w:rsid w:val="003F37EE"/>
    <w:rsid w:val="003F3848"/>
    <w:rsid w:val="003F39C4"/>
    <w:rsid w:val="003F3D24"/>
    <w:rsid w:val="003F43E0"/>
    <w:rsid w:val="003F4761"/>
    <w:rsid w:val="003F48CA"/>
    <w:rsid w:val="003F4A2A"/>
    <w:rsid w:val="003F4F50"/>
    <w:rsid w:val="003F6A42"/>
    <w:rsid w:val="003F6B9D"/>
    <w:rsid w:val="003F6BDD"/>
    <w:rsid w:val="003F75A5"/>
    <w:rsid w:val="003F76A6"/>
    <w:rsid w:val="003F7859"/>
    <w:rsid w:val="003F7AE7"/>
    <w:rsid w:val="00400477"/>
    <w:rsid w:val="00400A00"/>
    <w:rsid w:val="00400C0C"/>
    <w:rsid w:val="00400D2E"/>
    <w:rsid w:val="00400DFC"/>
    <w:rsid w:val="004015F7"/>
    <w:rsid w:val="0040170E"/>
    <w:rsid w:val="00401C96"/>
    <w:rsid w:val="00401FE9"/>
    <w:rsid w:val="00402791"/>
    <w:rsid w:val="00402896"/>
    <w:rsid w:val="00402A5B"/>
    <w:rsid w:val="0040379F"/>
    <w:rsid w:val="00403A16"/>
    <w:rsid w:val="00403F73"/>
    <w:rsid w:val="00404922"/>
    <w:rsid w:val="00404969"/>
    <w:rsid w:val="00404E4F"/>
    <w:rsid w:val="00405020"/>
    <w:rsid w:val="00405E9B"/>
    <w:rsid w:val="00406042"/>
    <w:rsid w:val="00406045"/>
    <w:rsid w:val="004060C2"/>
    <w:rsid w:val="00406B7F"/>
    <w:rsid w:val="00407222"/>
    <w:rsid w:val="0040734F"/>
    <w:rsid w:val="00407420"/>
    <w:rsid w:val="00410792"/>
    <w:rsid w:val="0041089D"/>
    <w:rsid w:val="004108CF"/>
    <w:rsid w:val="00411232"/>
    <w:rsid w:val="004114C3"/>
    <w:rsid w:val="00411704"/>
    <w:rsid w:val="0041196C"/>
    <w:rsid w:val="004134E3"/>
    <w:rsid w:val="00413826"/>
    <w:rsid w:val="00413DDA"/>
    <w:rsid w:val="00413E76"/>
    <w:rsid w:val="0041409E"/>
    <w:rsid w:val="0041415F"/>
    <w:rsid w:val="00414BD6"/>
    <w:rsid w:val="00415A11"/>
    <w:rsid w:val="00415E95"/>
    <w:rsid w:val="0041640C"/>
    <w:rsid w:val="00416625"/>
    <w:rsid w:val="004168E8"/>
    <w:rsid w:val="00417035"/>
    <w:rsid w:val="004173E4"/>
    <w:rsid w:val="00417879"/>
    <w:rsid w:val="004206E5"/>
    <w:rsid w:val="004206E7"/>
    <w:rsid w:val="004206FC"/>
    <w:rsid w:val="00420968"/>
    <w:rsid w:val="00420D7D"/>
    <w:rsid w:val="00420FFD"/>
    <w:rsid w:val="00421037"/>
    <w:rsid w:val="0042172E"/>
    <w:rsid w:val="00421781"/>
    <w:rsid w:val="0042179D"/>
    <w:rsid w:val="004218AA"/>
    <w:rsid w:val="00421A3C"/>
    <w:rsid w:val="00421EFF"/>
    <w:rsid w:val="00422097"/>
    <w:rsid w:val="00422277"/>
    <w:rsid w:val="004223E7"/>
    <w:rsid w:val="00422F66"/>
    <w:rsid w:val="0042312D"/>
    <w:rsid w:val="00423274"/>
    <w:rsid w:val="0042336E"/>
    <w:rsid w:val="004233C8"/>
    <w:rsid w:val="00423441"/>
    <w:rsid w:val="00423541"/>
    <w:rsid w:val="0042360F"/>
    <w:rsid w:val="00423A6D"/>
    <w:rsid w:val="00423B95"/>
    <w:rsid w:val="004248F6"/>
    <w:rsid w:val="0042494F"/>
    <w:rsid w:val="00424A8D"/>
    <w:rsid w:val="00424B21"/>
    <w:rsid w:val="004267C5"/>
    <w:rsid w:val="00430806"/>
    <w:rsid w:val="00430996"/>
    <w:rsid w:val="00430BBB"/>
    <w:rsid w:val="00430D5A"/>
    <w:rsid w:val="0043138B"/>
    <w:rsid w:val="004316C8"/>
    <w:rsid w:val="0043198E"/>
    <w:rsid w:val="0043267C"/>
    <w:rsid w:val="00432C30"/>
    <w:rsid w:val="004334E9"/>
    <w:rsid w:val="00433823"/>
    <w:rsid w:val="004338A3"/>
    <w:rsid w:val="00433A73"/>
    <w:rsid w:val="00434354"/>
    <w:rsid w:val="00434375"/>
    <w:rsid w:val="00434473"/>
    <w:rsid w:val="00434521"/>
    <w:rsid w:val="00434A78"/>
    <w:rsid w:val="004356F2"/>
    <w:rsid w:val="004359A1"/>
    <w:rsid w:val="00435BC1"/>
    <w:rsid w:val="00435E5F"/>
    <w:rsid w:val="00435EA1"/>
    <w:rsid w:val="00435EA3"/>
    <w:rsid w:val="00435EA8"/>
    <w:rsid w:val="00436012"/>
    <w:rsid w:val="00436346"/>
    <w:rsid w:val="00437089"/>
    <w:rsid w:val="0043746C"/>
    <w:rsid w:val="00437825"/>
    <w:rsid w:val="00437903"/>
    <w:rsid w:val="00437DB2"/>
    <w:rsid w:val="00437E00"/>
    <w:rsid w:val="00437F11"/>
    <w:rsid w:val="004405AF"/>
    <w:rsid w:val="00440BFB"/>
    <w:rsid w:val="00441338"/>
    <w:rsid w:val="00441383"/>
    <w:rsid w:val="00441D93"/>
    <w:rsid w:val="00441F3B"/>
    <w:rsid w:val="00442CED"/>
    <w:rsid w:val="00442EAD"/>
    <w:rsid w:val="00443983"/>
    <w:rsid w:val="00443D04"/>
    <w:rsid w:val="00444273"/>
    <w:rsid w:val="004442F3"/>
    <w:rsid w:val="00444300"/>
    <w:rsid w:val="00444504"/>
    <w:rsid w:val="0044473E"/>
    <w:rsid w:val="00444829"/>
    <w:rsid w:val="00444AF2"/>
    <w:rsid w:val="00444C12"/>
    <w:rsid w:val="00445EE6"/>
    <w:rsid w:val="004465CE"/>
    <w:rsid w:val="00446BF2"/>
    <w:rsid w:val="00446C56"/>
    <w:rsid w:val="00446E02"/>
    <w:rsid w:val="0044713B"/>
    <w:rsid w:val="00447A66"/>
    <w:rsid w:val="00447FCE"/>
    <w:rsid w:val="004504EC"/>
    <w:rsid w:val="004512A6"/>
    <w:rsid w:val="00451604"/>
    <w:rsid w:val="004516F6"/>
    <w:rsid w:val="00451A90"/>
    <w:rsid w:val="00452779"/>
    <w:rsid w:val="004529EC"/>
    <w:rsid w:val="00452D08"/>
    <w:rsid w:val="00453400"/>
    <w:rsid w:val="00453B6F"/>
    <w:rsid w:val="00453ED4"/>
    <w:rsid w:val="0045442A"/>
    <w:rsid w:val="00454486"/>
    <w:rsid w:val="0045448A"/>
    <w:rsid w:val="004545E0"/>
    <w:rsid w:val="0045468D"/>
    <w:rsid w:val="0045470E"/>
    <w:rsid w:val="004558AE"/>
    <w:rsid w:val="004559E9"/>
    <w:rsid w:val="00455E5E"/>
    <w:rsid w:val="004567A2"/>
    <w:rsid w:val="00456C3B"/>
    <w:rsid w:val="00456DA1"/>
    <w:rsid w:val="004573B3"/>
    <w:rsid w:val="00457D24"/>
    <w:rsid w:val="00460162"/>
    <w:rsid w:val="00460EB4"/>
    <w:rsid w:val="00460FDD"/>
    <w:rsid w:val="004610D3"/>
    <w:rsid w:val="00461497"/>
    <w:rsid w:val="00461C2C"/>
    <w:rsid w:val="00461CB1"/>
    <w:rsid w:val="00461DC5"/>
    <w:rsid w:val="00462375"/>
    <w:rsid w:val="0046239F"/>
    <w:rsid w:val="0046290A"/>
    <w:rsid w:val="00462C97"/>
    <w:rsid w:val="00462F3E"/>
    <w:rsid w:val="00463313"/>
    <w:rsid w:val="00463547"/>
    <w:rsid w:val="00463BF4"/>
    <w:rsid w:val="004653BF"/>
    <w:rsid w:val="00465497"/>
    <w:rsid w:val="00465F60"/>
    <w:rsid w:val="004661C7"/>
    <w:rsid w:val="00466778"/>
    <w:rsid w:val="004668D8"/>
    <w:rsid w:val="00466D4F"/>
    <w:rsid w:val="0046719F"/>
    <w:rsid w:val="00467708"/>
    <w:rsid w:val="00467722"/>
    <w:rsid w:val="00467E6B"/>
    <w:rsid w:val="00470240"/>
    <w:rsid w:val="004712E0"/>
    <w:rsid w:val="004714A5"/>
    <w:rsid w:val="0047170D"/>
    <w:rsid w:val="0047174A"/>
    <w:rsid w:val="0047199B"/>
    <w:rsid w:val="00472002"/>
    <w:rsid w:val="00472050"/>
    <w:rsid w:val="00472295"/>
    <w:rsid w:val="00472455"/>
    <w:rsid w:val="0047257A"/>
    <w:rsid w:val="00472D40"/>
    <w:rsid w:val="00472FDC"/>
    <w:rsid w:val="0047329E"/>
    <w:rsid w:val="00473AD9"/>
    <w:rsid w:val="004741EA"/>
    <w:rsid w:val="004742CA"/>
    <w:rsid w:val="004750A2"/>
    <w:rsid w:val="00475AF0"/>
    <w:rsid w:val="00475B18"/>
    <w:rsid w:val="00475B31"/>
    <w:rsid w:val="004760B2"/>
    <w:rsid w:val="00476192"/>
    <w:rsid w:val="004761CE"/>
    <w:rsid w:val="004767CB"/>
    <w:rsid w:val="00476ABC"/>
    <w:rsid w:val="00477193"/>
    <w:rsid w:val="00477391"/>
    <w:rsid w:val="00477542"/>
    <w:rsid w:val="00477BE5"/>
    <w:rsid w:val="004804C3"/>
    <w:rsid w:val="00480B5F"/>
    <w:rsid w:val="00480DEA"/>
    <w:rsid w:val="0048160F"/>
    <w:rsid w:val="0048188C"/>
    <w:rsid w:val="00482617"/>
    <w:rsid w:val="00482A09"/>
    <w:rsid w:val="00482A0F"/>
    <w:rsid w:val="00482E49"/>
    <w:rsid w:val="004833EB"/>
    <w:rsid w:val="00483964"/>
    <w:rsid w:val="00483A18"/>
    <w:rsid w:val="00483E07"/>
    <w:rsid w:val="00484319"/>
    <w:rsid w:val="00484962"/>
    <w:rsid w:val="00484A5B"/>
    <w:rsid w:val="00484C48"/>
    <w:rsid w:val="00484E8D"/>
    <w:rsid w:val="00485204"/>
    <w:rsid w:val="0048534F"/>
    <w:rsid w:val="004858F0"/>
    <w:rsid w:val="004861DE"/>
    <w:rsid w:val="00486725"/>
    <w:rsid w:val="004875BB"/>
    <w:rsid w:val="00487B74"/>
    <w:rsid w:val="00487D34"/>
    <w:rsid w:val="0049009D"/>
    <w:rsid w:val="0049079D"/>
    <w:rsid w:val="00490D95"/>
    <w:rsid w:val="00491845"/>
    <w:rsid w:val="00491C46"/>
    <w:rsid w:val="00492FC4"/>
    <w:rsid w:val="004931BB"/>
    <w:rsid w:val="00493586"/>
    <w:rsid w:val="004942B4"/>
    <w:rsid w:val="00494BFB"/>
    <w:rsid w:val="0049591C"/>
    <w:rsid w:val="004959BE"/>
    <w:rsid w:val="00495B05"/>
    <w:rsid w:val="00495EE9"/>
    <w:rsid w:val="004960D6"/>
    <w:rsid w:val="004961B6"/>
    <w:rsid w:val="00496493"/>
    <w:rsid w:val="0049695D"/>
    <w:rsid w:val="00496DEC"/>
    <w:rsid w:val="00496F40"/>
    <w:rsid w:val="00496F6B"/>
    <w:rsid w:val="00497250"/>
    <w:rsid w:val="00497485"/>
    <w:rsid w:val="004978F9"/>
    <w:rsid w:val="00497DA4"/>
    <w:rsid w:val="004A03B3"/>
    <w:rsid w:val="004A0727"/>
    <w:rsid w:val="004A09BD"/>
    <w:rsid w:val="004A0AC0"/>
    <w:rsid w:val="004A1405"/>
    <w:rsid w:val="004A1685"/>
    <w:rsid w:val="004A1CE2"/>
    <w:rsid w:val="004A1DFA"/>
    <w:rsid w:val="004A1FC5"/>
    <w:rsid w:val="004A2999"/>
    <w:rsid w:val="004A3279"/>
    <w:rsid w:val="004A3373"/>
    <w:rsid w:val="004A3401"/>
    <w:rsid w:val="004A35FA"/>
    <w:rsid w:val="004A4192"/>
    <w:rsid w:val="004A439C"/>
    <w:rsid w:val="004A44E5"/>
    <w:rsid w:val="004A4613"/>
    <w:rsid w:val="004A4738"/>
    <w:rsid w:val="004A4A22"/>
    <w:rsid w:val="004A4A2A"/>
    <w:rsid w:val="004A54AB"/>
    <w:rsid w:val="004A58AC"/>
    <w:rsid w:val="004A58CE"/>
    <w:rsid w:val="004A5EF8"/>
    <w:rsid w:val="004A622B"/>
    <w:rsid w:val="004A6242"/>
    <w:rsid w:val="004A625B"/>
    <w:rsid w:val="004A7D72"/>
    <w:rsid w:val="004A7D9D"/>
    <w:rsid w:val="004B01FF"/>
    <w:rsid w:val="004B0203"/>
    <w:rsid w:val="004B029B"/>
    <w:rsid w:val="004B0E74"/>
    <w:rsid w:val="004B11E9"/>
    <w:rsid w:val="004B1E4C"/>
    <w:rsid w:val="004B1F64"/>
    <w:rsid w:val="004B1F9C"/>
    <w:rsid w:val="004B221C"/>
    <w:rsid w:val="004B2389"/>
    <w:rsid w:val="004B2781"/>
    <w:rsid w:val="004B2970"/>
    <w:rsid w:val="004B29F5"/>
    <w:rsid w:val="004B2C12"/>
    <w:rsid w:val="004B329B"/>
    <w:rsid w:val="004B33FE"/>
    <w:rsid w:val="004B353F"/>
    <w:rsid w:val="004B3845"/>
    <w:rsid w:val="004B49DD"/>
    <w:rsid w:val="004B4A7E"/>
    <w:rsid w:val="004B4B41"/>
    <w:rsid w:val="004B4C7E"/>
    <w:rsid w:val="004B4D73"/>
    <w:rsid w:val="004B5387"/>
    <w:rsid w:val="004B54A8"/>
    <w:rsid w:val="004B59E2"/>
    <w:rsid w:val="004B59E4"/>
    <w:rsid w:val="004B5FC7"/>
    <w:rsid w:val="004B67C9"/>
    <w:rsid w:val="004B6B62"/>
    <w:rsid w:val="004B7032"/>
    <w:rsid w:val="004B716C"/>
    <w:rsid w:val="004B766B"/>
    <w:rsid w:val="004B76F9"/>
    <w:rsid w:val="004C0264"/>
    <w:rsid w:val="004C02CC"/>
    <w:rsid w:val="004C0915"/>
    <w:rsid w:val="004C0925"/>
    <w:rsid w:val="004C0F0C"/>
    <w:rsid w:val="004C16C7"/>
    <w:rsid w:val="004C1BF7"/>
    <w:rsid w:val="004C20E1"/>
    <w:rsid w:val="004C252A"/>
    <w:rsid w:val="004C2611"/>
    <w:rsid w:val="004C2860"/>
    <w:rsid w:val="004C2B61"/>
    <w:rsid w:val="004C3819"/>
    <w:rsid w:val="004C461F"/>
    <w:rsid w:val="004C4DA9"/>
    <w:rsid w:val="004C5706"/>
    <w:rsid w:val="004C5B9E"/>
    <w:rsid w:val="004C6758"/>
    <w:rsid w:val="004C686A"/>
    <w:rsid w:val="004C7913"/>
    <w:rsid w:val="004D09C8"/>
    <w:rsid w:val="004D0CB2"/>
    <w:rsid w:val="004D0CEA"/>
    <w:rsid w:val="004D0E8D"/>
    <w:rsid w:val="004D125B"/>
    <w:rsid w:val="004D148B"/>
    <w:rsid w:val="004D1C00"/>
    <w:rsid w:val="004D1C1E"/>
    <w:rsid w:val="004D3A37"/>
    <w:rsid w:val="004D4055"/>
    <w:rsid w:val="004D4C01"/>
    <w:rsid w:val="004D56FD"/>
    <w:rsid w:val="004D5ABA"/>
    <w:rsid w:val="004D5AC5"/>
    <w:rsid w:val="004D5F10"/>
    <w:rsid w:val="004D6945"/>
    <w:rsid w:val="004D6D9B"/>
    <w:rsid w:val="004D6E3D"/>
    <w:rsid w:val="004D746F"/>
    <w:rsid w:val="004D76A3"/>
    <w:rsid w:val="004D7A96"/>
    <w:rsid w:val="004D7DBE"/>
    <w:rsid w:val="004E0F9E"/>
    <w:rsid w:val="004E230C"/>
    <w:rsid w:val="004E25FA"/>
    <w:rsid w:val="004E3E0B"/>
    <w:rsid w:val="004E400D"/>
    <w:rsid w:val="004E42CF"/>
    <w:rsid w:val="004E4531"/>
    <w:rsid w:val="004E46A0"/>
    <w:rsid w:val="004E46DB"/>
    <w:rsid w:val="004E4915"/>
    <w:rsid w:val="004E49F3"/>
    <w:rsid w:val="004E4C91"/>
    <w:rsid w:val="004E67BB"/>
    <w:rsid w:val="004E6A2E"/>
    <w:rsid w:val="004E6C33"/>
    <w:rsid w:val="004E6E2C"/>
    <w:rsid w:val="004E7069"/>
    <w:rsid w:val="004E778E"/>
    <w:rsid w:val="004E79F2"/>
    <w:rsid w:val="004E7A56"/>
    <w:rsid w:val="004E7B4F"/>
    <w:rsid w:val="004E7B86"/>
    <w:rsid w:val="004F042B"/>
    <w:rsid w:val="004F0793"/>
    <w:rsid w:val="004F0906"/>
    <w:rsid w:val="004F0C5A"/>
    <w:rsid w:val="004F1674"/>
    <w:rsid w:val="004F1D02"/>
    <w:rsid w:val="004F1F21"/>
    <w:rsid w:val="004F251F"/>
    <w:rsid w:val="004F26FB"/>
    <w:rsid w:val="004F2D3C"/>
    <w:rsid w:val="004F2DD3"/>
    <w:rsid w:val="004F3D41"/>
    <w:rsid w:val="004F41C9"/>
    <w:rsid w:val="004F45E6"/>
    <w:rsid w:val="004F45EE"/>
    <w:rsid w:val="004F4C1B"/>
    <w:rsid w:val="004F4C1F"/>
    <w:rsid w:val="004F4F16"/>
    <w:rsid w:val="004F5252"/>
    <w:rsid w:val="004F5320"/>
    <w:rsid w:val="004F5B8A"/>
    <w:rsid w:val="004F77EA"/>
    <w:rsid w:val="004F7D45"/>
    <w:rsid w:val="004F7D4A"/>
    <w:rsid w:val="0050034E"/>
    <w:rsid w:val="00500426"/>
    <w:rsid w:val="005008DB"/>
    <w:rsid w:val="00500A35"/>
    <w:rsid w:val="00500F10"/>
    <w:rsid w:val="00501359"/>
    <w:rsid w:val="00501717"/>
    <w:rsid w:val="0050197B"/>
    <w:rsid w:val="00501C4F"/>
    <w:rsid w:val="00501CB4"/>
    <w:rsid w:val="00501E71"/>
    <w:rsid w:val="0050261D"/>
    <w:rsid w:val="005027B2"/>
    <w:rsid w:val="00502A35"/>
    <w:rsid w:val="00502AD5"/>
    <w:rsid w:val="00502B12"/>
    <w:rsid w:val="00502C22"/>
    <w:rsid w:val="005037B9"/>
    <w:rsid w:val="00503859"/>
    <w:rsid w:val="00503E00"/>
    <w:rsid w:val="0050430A"/>
    <w:rsid w:val="00504653"/>
    <w:rsid w:val="0050523D"/>
    <w:rsid w:val="00505409"/>
    <w:rsid w:val="0050557E"/>
    <w:rsid w:val="00505B4E"/>
    <w:rsid w:val="005063B5"/>
    <w:rsid w:val="00506652"/>
    <w:rsid w:val="005069F3"/>
    <w:rsid w:val="005078B1"/>
    <w:rsid w:val="00510FF9"/>
    <w:rsid w:val="0051148B"/>
    <w:rsid w:val="0051163B"/>
    <w:rsid w:val="00511DD0"/>
    <w:rsid w:val="00512420"/>
    <w:rsid w:val="005132F4"/>
    <w:rsid w:val="00513906"/>
    <w:rsid w:val="00513C59"/>
    <w:rsid w:val="00513EEF"/>
    <w:rsid w:val="00513F36"/>
    <w:rsid w:val="0051426D"/>
    <w:rsid w:val="00514B44"/>
    <w:rsid w:val="00514E0A"/>
    <w:rsid w:val="00515038"/>
    <w:rsid w:val="005158B5"/>
    <w:rsid w:val="00515B6F"/>
    <w:rsid w:val="00516351"/>
    <w:rsid w:val="005165B6"/>
    <w:rsid w:val="005166E2"/>
    <w:rsid w:val="00517AAB"/>
    <w:rsid w:val="0052036E"/>
    <w:rsid w:val="00520C79"/>
    <w:rsid w:val="00520E5C"/>
    <w:rsid w:val="0052269B"/>
    <w:rsid w:val="00523282"/>
    <w:rsid w:val="00523ACA"/>
    <w:rsid w:val="00523CDD"/>
    <w:rsid w:val="00523DEA"/>
    <w:rsid w:val="00524123"/>
    <w:rsid w:val="0052431C"/>
    <w:rsid w:val="0052482F"/>
    <w:rsid w:val="00525C0E"/>
    <w:rsid w:val="005267D9"/>
    <w:rsid w:val="005267F3"/>
    <w:rsid w:val="00527705"/>
    <w:rsid w:val="0052799F"/>
    <w:rsid w:val="00527ADC"/>
    <w:rsid w:val="00527D8E"/>
    <w:rsid w:val="0053022F"/>
    <w:rsid w:val="005306F3"/>
    <w:rsid w:val="00530B97"/>
    <w:rsid w:val="0053182D"/>
    <w:rsid w:val="00532139"/>
    <w:rsid w:val="00532573"/>
    <w:rsid w:val="005326B3"/>
    <w:rsid w:val="00532DF2"/>
    <w:rsid w:val="0053331A"/>
    <w:rsid w:val="0053331D"/>
    <w:rsid w:val="00533958"/>
    <w:rsid w:val="0053444C"/>
    <w:rsid w:val="00534AF9"/>
    <w:rsid w:val="00534BB1"/>
    <w:rsid w:val="00536C79"/>
    <w:rsid w:val="00537984"/>
    <w:rsid w:val="00540049"/>
    <w:rsid w:val="005404A6"/>
    <w:rsid w:val="00540A05"/>
    <w:rsid w:val="00540C08"/>
    <w:rsid w:val="00540EAE"/>
    <w:rsid w:val="00541063"/>
    <w:rsid w:val="0054110A"/>
    <w:rsid w:val="0054162D"/>
    <w:rsid w:val="00541F63"/>
    <w:rsid w:val="005423EA"/>
    <w:rsid w:val="00542756"/>
    <w:rsid w:val="0054287D"/>
    <w:rsid w:val="0054312A"/>
    <w:rsid w:val="005438B4"/>
    <w:rsid w:val="005441FF"/>
    <w:rsid w:val="005446CD"/>
    <w:rsid w:val="00544753"/>
    <w:rsid w:val="00544F42"/>
    <w:rsid w:val="005457C1"/>
    <w:rsid w:val="00545A3A"/>
    <w:rsid w:val="00545DCC"/>
    <w:rsid w:val="00546185"/>
    <w:rsid w:val="00547110"/>
    <w:rsid w:val="005474B1"/>
    <w:rsid w:val="00547646"/>
    <w:rsid w:val="005476E2"/>
    <w:rsid w:val="005478E0"/>
    <w:rsid w:val="00547D5F"/>
    <w:rsid w:val="00547EDA"/>
    <w:rsid w:val="005503B4"/>
    <w:rsid w:val="005504E4"/>
    <w:rsid w:val="0055072F"/>
    <w:rsid w:val="005508E6"/>
    <w:rsid w:val="00550ABF"/>
    <w:rsid w:val="00550B8B"/>
    <w:rsid w:val="005514D4"/>
    <w:rsid w:val="005515AC"/>
    <w:rsid w:val="0055209A"/>
    <w:rsid w:val="00552897"/>
    <w:rsid w:val="0055325B"/>
    <w:rsid w:val="005533C3"/>
    <w:rsid w:val="0055351B"/>
    <w:rsid w:val="00553877"/>
    <w:rsid w:val="00553EAC"/>
    <w:rsid w:val="00553EB5"/>
    <w:rsid w:val="005545B5"/>
    <w:rsid w:val="005547D6"/>
    <w:rsid w:val="005549E3"/>
    <w:rsid w:val="00554AD8"/>
    <w:rsid w:val="0055530B"/>
    <w:rsid w:val="0055534D"/>
    <w:rsid w:val="00555A3E"/>
    <w:rsid w:val="00555AF5"/>
    <w:rsid w:val="00555F15"/>
    <w:rsid w:val="00556ED2"/>
    <w:rsid w:val="00556F41"/>
    <w:rsid w:val="0055736F"/>
    <w:rsid w:val="00557944"/>
    <w:rsid w:val="00557FEA"/>
    <w:rsid w:val="00560052"/>
    <w:rsid w:val="00560139"/>
    <w:rsid w:val="00560655"/>
    <w:rsid w:val="005608E5"/>
    <w:rsid w:val="00560C04"/>
    <w:rsid w:val="0056162D"/>
    <w:rsid w:val="0056199D"/>
    <w:rsid w:val="00561BCE"/>
    <w:rsid w:val="00561C85"/>
    <w:rsid w:val="00561D56"/>
    <w:rsid w:val="005631F3"/>
    <w:rsid w:val="00563489"/>
    <w:rsid w:val="0056360D"/>
    <w:rsid w:val="00563E66"/>
    <w:rsid w:val="00563F75"/>
    <w:rsid w:val="005642E3"/>
    <w:rsid w:val="005643DA"/>
    <w:rsid w:val="0056499E"/>
    <w:rsid w:val="00564DD1"/>
    <w:rsid w:val="00564E66"/>
    <w:rsid w:val="00565A22"/>
    <w:rsid w:val="00565A3C"/>
    <w:rsid w:val="00565E37"/>
    <w:rsid w:val="0056643D"/>
    <w:rsid w:val="00566546"/>
    <w:rsid w:val="00566B10"/>
    <w:rsid w:val="005675EA"/>
    <w:rsid w:val="0056768F"/>
    <w:rsid w:val="005678A1"/>
    <w:rsid w:val="00567E0F"/>
    <w:rsid w:val="005700CA"/>
    <w:rsid w:val="00570A50"/>
    <w:rsid w:val="005717C7"/>
    <w:rsid w:val="00571E63"/>
    <w:rsid w:val="00572116"/>
    <w:rsid w:val="00572522"/>
    <w:rsid w:val="00572C94"/>
    <w:rsid w:val="0057321C"/>
    <w:rsid w:val="00573578"/>
    <w:rsid w:val="005735AC"/>
    <w:rsid w:val="005735CF"/>
    <w:rsid w:val="0057366A"/>
    <w:rsid w:val="00573865"/>
    <w:rsid w:val="00573B0E"/>
    <w:rsid w:val="00573CE2"/>
    <w:rsid w:val="00573D82"/>
    <w:rsid w:val="00573F17"/>
    <w:rsid w:val="00574036"/>
    <w:rsid w:val="0057494D"/>
    <w:rsid w:val="00574C9D"/>
    <w:rsid w:val="00575151"/>
    <w:rsid w:val="00575165"/>
    <w:rsid w:val="00575467"/>
    <w:rsid w:val="0057558D"/>
    <w:rsid w:val="00576134"/>
    <w:rsid w:val="005767F9"/>
    <w:rsid w:val="00576886"/>
    <w:rsid w:val="0057688D"/>
    <w:rsid w:val="00576F5C"/>
    <w:rsid w:val="00577050"/>
    <w:rsid w:val="00577815"/>
    <w:rsid w:val="00577900"/>
    <w:rsid w:val="00577906"/>
    <w:rsid w:val="00577D58"/>
    <w:rsid w:val="00577F2A"/>
    <w:rsid w:val="005805E5"/>
    <w:rsid w:val="00580B56"/>
    <w:rsid w:val="00580F82"/>
    <w:rsid w:val="005811C1"/>
    <w:rsid w:val="005811F3"/>
    <w:rsid w:val="0058181C"/>
    <w:rsid w:val="0058196C"/>
    <w:rsid w:val="00581C25"/>
    <w:rsid w:val="00582496"/>
    <w:rsid w:val="00583704"/>
    <w:rsid w:val="00583845"/>
    <w:rsid w:val="00583A0B"/>
    <w:rsid w:val="00583A70"/>
    <w:rsid w:val="00583A9B"/>
    <w:rsid w:val="005849EB"/>
    <w:rsid w:val="00584B70"/>
    <w:rsid w:val="005850FD"/>
    <w:rsid w:val="0058545E"/>
    <w:rsid w:val="00585849"/>
    <w:rsid w:val="005859E0"/>
    <w:rsid w:val="00585C5A"/>
    <w:rsid w:val="00585D8D"/>
    <w:rsid w:val="005871F3"/>
    <w:rsid w:val="00587311"/>
    <w:rsid w:val="00590024"/>
    <w:rsid w:val="00590660"/>
    <w:rsid w:val="005908FB"/>
    <w:rsid w:val="00590D7F"/>
    <w:rsid w:val="00591586"/>
    <w:rsid w:val="0059168A"/>
    <w:rsid w:val="00591C9A"/>
    <w:rsid w:val="00591D46"/>
    <w:rsid w:val="00591E6E"/>
    <w:rsid w:val="005922DF"/>
    <w:rsid w:val="005923DE"/>
    <w:rsid w:val="0059331E"/>
    <w:rsid w:val="00593334"/>
    <w:rsid w:val="00593798"/>
    <w:rsid w:val="00594122"/>
    <w:rsid w:val="00594906"/>
    <w:rsid w:val="00595147"/>
    <w:rsid w:val="00595A33"/>
    <w:rsid w:val="00595E6B"/>
    <w:rsid w:val="005962FB"/>
    <w:rsid w:val="00596552"/>
    <w:rsid w:val="00596B88"/>
    <w:rsid w:val="00596F77"/>
    <w:rsid w:val="0059794C"/>
    <w:rsid w:val="00597F11"/>
    <w:rsid w:val="005A0391"/>
    <w:rsid w:val="005A0B6B"/>
    <w:rsid w:val="005A0C1F"/>
    <w:rsid w:val="005A180E"/>
    <w:rsid w:val="005A206E"/>
    <w:rsid w:val="005A25AC"/>
    <w:rsid w:val="005A3208"/>
    <w:rsid w:val="005A37C1"/>
    <w:rsid w:val="005A43A4"/>
    <w:rsid w:val="005A4611"/>
    <w:rsid w:val="005A508E"/>
    <w:rsid w:val="005A5431"/>
    <w:rsid w:val="005A589A"/>
    <w:rsid w:val="005A6D1C"/>
    <w:rsid w:val="005A6E1F"/>
    <w:rsid w:val="005A71D3"/>
    <w:rsid w:val="005A748F"/>
    <w:rsid w:val="005A7853"/>
    <w:rsid w:val="005A7B62"/>
    <w:rsid w:val="005A7E2C"/>
    <w:rsid w:val="005B0577"/>
    <w:rsid w:val="005B08FA"/>
    <w:rsid w:val="005B178F"/>
    <w:rsid w:val="005B1ADE"/>
    <w:rsid w:val="005B1DCF"/>
    <w:rsid w:val="005B20C2"/>
    <w:rsid w:val="005B22D7"/>
    <w:rsid w:val="005B25C5"/>
    <w:rsid w:val="005B2705"/>
    <w:rsid w:val="005B32C9"/>
    <w:rsid w:val="005B3E93"/>
    <w:rsid w:val="005B46EF"/>
    <w:rsid w:val="005B4908"/>
    <w:rsid w:val="005B5556"/>
    <w:rsid w:val="005B59BF"/>
    <w:rsid w:val="005B621E"/>
    <w:rsid w:val="005B645A"/>
    <w:rsid w:val="005B71E1"/>
    <w:rsid w:val="005B728C"/>
    <w:rsid w:val="005C07CC"/>
    <w:rsid w:val="005C08A7"/>
    <w:rsid w:val="005C0929"/>
    <w:rsid w:val="005C0A23"/>
    <w:rsid w:val="005C0C4A"/>
    <w:rsid w:val="005C0CC2"/>
    <w:rsid w:val="005C2013"/>
    <w:rsid w:val="005C24F7"/>
    <w:rsid w:val="005C2952"/>
    <w:rsid w:val="005C2B89"/>
    <w:rsid w:val="005C2EB1"/>
    <w:rsid w:val="005C2F19"/>
    <w:rsid w:val="005C34C1"/>
    <w:rsid w:val="005C3B47"/>
    <w:rsid w:val="005C3DC0"/>
    <w:rsid w:val="005C4536"/>
    <w:rsid w:val="005C453A"/>
    <w:rsid w:val="005C4E28"/>
    <w:rsid w:val="005C4EA5"/>
    <w:rsid w:val="005C4EC5"/>
    <w:rsid w:val="005C517A"/>
    <w:rsid w:val="005C5A22"/>
    <w:rsid w:val="005C7123"/>
    <w:rsid w:val="005C77B7"/>
    <w:rsid w:val="005C7937"/>
    <w:rsid w:val="005D0575"/>
    <w:rsid w:val="005D0A8E"/>
    <w:rsid w:val="005D130E"/>
    <w:rsid w:val="005D18CD"/>
    <w:rsid w:val="005D191C"/>
    <w:rsid w:val="005D1AA7"/>
    <w:rsid w:val="005D1B43"/>
    <w:rsid w:val="005D24C1"/>
    <w:rsid w:val="005D29D5"/>
    <w:rsid w:val="005D2DAD"/>
    <w:rsid w:val="005D2FD5"/>
    <w:rsid w:val="005D32C8"/>
    <w:rsid w:val="005D36BA"/>
    <w:rsid w:val="005D3825"/>
    <w:rsid w:val="005D3C4A"/>
    <w:rsid w:val="005D3C9C"/>
    <w:rsid w:val="005D3CC9"/>
    <w:rsid w:val="005D423A"/>
    <w:rsid w:val="005D4332"/>
    <w:rsid w:val="005D46BD"/>
    <w:rsid w:val="005D4743"/>
    <w:rsid w:val="005D47B8"/>
    <w:rsid w:val="005D4B85"/>
    <w:rsid w:val="005D564A"/>
    <w:rsid w:val="005D56F2"/>
    <w:rsid w:val="005D5A66"/>
    <w:rsid w:val="005D5B19"/>
    <w:rsid w:val="005D5CFB"/>
    <w:rsid w:val="005D6111"/>
    <w:rsid w:val="005E0A1E"/>
    <w:rsid w:val="005E0AF3"/>
    <w:rsid w:val="005E0C0D"/>
    <w:rsid w:val="005E118E"/>
    <w:rsid w:val="005E172D"/>
    <w:rsid w:val="005E1A41"/>
    <w:rsid w:val="005E22A5"/>
    <w:rsid w:val="005E25C5"/>
    <w:rsid w:val="005E2E74"/>
    <w:rsid w:val="005E3C28"/>
    <w:rsid w:val="005E3DF9"/>
    <w:rsid w:val="005E45BF"/>
    <w:rsid w:val="005E4C22"/>
    <w:rsid w:val="005E528E"/>
    <w:rsid w:val="005E55FA"/>
    <w:rsid w:val="005E56BC"/>
    <w:rsid w:val="005E581D"/>
    <w:rsid w:val="005E587F"/>
    <w:rsid w:val="005E7050"/>
    <w:rsid w:val="005E7AE5"/>
    <w:rsid w:val="005E7F2E"/>
    <w:rsid w:val="005F0287"/>
    <w:rsid w:val="005F0A2C"/>
    <w:rsid w:val="005F0C4A"/>
    <w:rsid w:val="005F1175"/>
    <w:rsid w:val="005F1DC3"/>
    <w:rsid w:val="005F241C"/>
    <w:rsid w:val="005F244B"/>
    <w:rsid w:val="005F36E5"/>
    <w:rsid w:val="005F3776"/>
    <w:rsid w:val="005F3E3D"/>
    <w:rsid w:val="005F4784"/>
    <w:rsid w:val="005F4A78"/>
    <w:rsid w:val="005F4F4E"/>
    <w:rsid w:val="005F569E"/>
    <w:rsid w:val="005F5ACE"/>
    <w:rsid w:val="005F5D6C"/>
    <w:rsid w:val="005F5E64"/>
    <w:rsid w:val="005F6E2A"/>
    <w:rsid w:val="00600D56"/>
    <w:rsid w:val="00600EEF"/>
    <w:rsid w:val="00601C6C"/>
    <w:rsid w:val="00602632"/>
    <w:rsid w:val="00602FDA"/>
    <w:rsid w:val="0060361A"/>
    <w:rsid w:val="0060393B"/>
    <w:rsid w:val="00603AAA"/>
    <w:rsid w:val="00603D35"/>
    <w:rsid w:val="00604E53"/>
    <w:rsid w:val="00605B6D"/>
    <w:rsid w:val="00605E95"/>
    <w:rsid w:val="00606022"/>
    <w:rsid w:val="00606C40"/>
    <w:rsid w:val="00607BBC"/>
    <w:rsid w:val="00607E50"/>
    <w:rsid w:val="00607F6F"/>
    <w:rsid w:val="00607F7A"/>
    <w:rsid w:val="00610003"/>
    <w:rsid w:val="0061004E"/>
    <w:rsid w:val="006101AA"/>
    <w:rsid w:val="006102D3"/>
    <w:rsid w:val="00610F9B"/>
    <w:rsid w:val="006110B6"/>
    <w:rsid w:val="00611419"/>
    <w:rsid w:val="006119C9"/>
    <w:rsid w:val="00611F5D"/>
    <w:rsid w:val="006124AA"/>
    <w:rsid w:val="0061250A"/>
    <w:rsid w:val="006125AF"/>
    <w:rsid w:val="00612E49"/>
    <w:rsid w:val="00612E90"/>
    <w:rsid w:val="006130B9"/>
    <w:rsid w:val="006134F8"/>
    <w:rsid w:val="00613FBE"/>
    <w:rsid w:val="00614974"/>
    <w:rsid w:val="00614CF2"/>
    <w:rsid w:val="0061503F"/>
    <w:rsid w:val="00615231"/>
    <w:rsid w:val="006152C1"/>
    <w:rsid w:val="00615DF6"/>
    <w:rsid w:val="00615FBB"/>
    <w:rsid w:val="006164B1"/>
    <w:rsid w:val="00616BED"/>
    <w:rsid w:val="00616DBA"/>
    <w:rsid w:val="00617323"/>
    <w:rsid w:val="00617795"/>
    <w:rsid w:val="00617899"/>
    <w:rsid w:val="006178B7"/>
    <w:rsid w:val="0062110C"/>
    <w:rsid w:val="00621590"/>
    <w:rsid w:val="00621708"/>
    <w:rsid w:val="006217D4"/>
    <w:rsid w:val="00621DB7"/>
    <w:rsid w:val="006221D5"/>
    <w:rsid w:val="00622214"/>
    <w:rsid w:val="00622243"/>
    <w:rsid w:val="006223FD"/>
    <w:rsid w:val="00622442"/>
    <w:rsid w:val="006228AA"/>
    <w:rsid w:val="00622C06"/>
    <w:rsid w:val="00622C43"/>
    <w:rsid w:val="00622EBE"/>
    <w:rsid w:val="00623BBD"/>
    <w:rsid w:val="00624D0C"/>
    <w:rsid w:val="00624DA5"/>
    <w:rsid w:val="00625234"/>
    <w:rsid w:val="006257B8"/>
    <w:rsid w:val="006259E6"/>
    <w:rsid w:val="00625B59"/>
    <w:rsid w:val="00625EA0"/>
    <w:rsid w:val="0062631B"/>
    <w:rsid w:val="00626F33"/>
    <w:rsid w:val="006270DD"/>
    <w:rsid w:val="00627551"/>
    <w:rsid w:val="006276C6"/>
    <w:rsid w:val="00627E9F"/>
    <w:rsid w:val="00630120"/>
    <w:rsid w:val="00630D5C"/>
    <w:rsid w:val="00630F92"/>
    <w:rsid w:val="00631821"/>
    <w:rsid w:val="006318BC"/>
    <w:rsid w:val="006327FF"/>
    <w:rsid w:val="00632A67"/>
    <w:rsid w:val="00632BE8"/>
    <w:rsid w:val="00632D03"/>
    <w:rsid w:val="00633577"/>
    <w:rsid w:val="00633A7B"/>
    <w:rsid w:val="0063495F"/>
    <w:rsid w:val="00634C4F"/>
    <w:rsid w:val="00634F94"/>
    <w:rsid w:val="00635478"/>
    <w:rsid w:val="0063559B"/>
    <w:rsid w:val="00635C5B"/>
    <w:rsid w:val="006363E9"/>
    <w:rsid w:val="00636B1A"/>
    <w:rsid w:val="00636CBB"/>
    <w:rsid w:val="00636CDC"/>
    <w:rsid w:val="00636DEF"/>
    <w:rsid w:val="00636FE4"/>
    <w:rsid w:val="00636FEF"/>
    <w:rsid w:val="006370AA"/>
    <w:rsid w:val="0063714C"/>
    <w:rsid w:val="006371A5"/>
    <w:rsid w:val="006371E5"/>
    <w:rsid w:val="00637822"/>
    <w:rsid w:val="006402FF"/>
    <w:rsid w:val="006406DE"/>
    <w:rsid w:val="006407A4"/>
    <w:rsid w:val="00640DE1"/>
    <w:rsid w:val="006410B2"/>
    <w:rsid w:val="00641120"/>
    <w:rsid w:val="006412CE"/>
    <w:rsid w:val="0064144A"/>
    <w:rsid w:val="0064194D"/>
    <w:rsid w:val="00641E85"/>
    <w:rsid w:val="006420E9"/>
    <w:rsid w:val="0064213C"/>
    <w:rsid w:val="006425E8"/>
    <w:rsid w:val="006427BB"/>
    <w:rsid w:val="00642C25"/>
    <w:rsid w:val="00643985"/>
    <w:rsid w:val="0064423F"/>
    <w:rsid w:val="00644458"/>
    <w:rsid w:val="006444D2"/>
    <w:rsid w:val="00645E5D"/>
    <w:rsid w:val="006467BE"/>
    <w:rsid w:val="0064685F"/>
    <w:rsid w:val="006476BB"/>
    <w:rsid w:val="006477CD"/>
    <w:rsid w:val="00647A83"/>
    <w:rsid w:val="00650124"/>
    <w:rsid w:val="00650743"/>
    <w:rsid w:val="00650CCC"/>
    <w:rsid w:val="006515D6"/>
    <w:rsid w:val="00651A23"/>
    <w:rsid w:val="00651C82"/>
    <w:rsid w:val="006521C7"/>
    <w:rsid w:val="006523C3"/>
    <w:rsid w:val="00652734"/>
    <w:rsid w:val="006532CB"/>
    <w:rsid w:val="00653D0D"/>
    <w:rsid w:val="00653D25"/>
    <w:rsid w:val="00653EEB"/>
    <w:rsid w:val="006540F0"/>
    <w:rsid w:val="006542FD"/>
    <w:rsid w:val="006551A7"/>
    <w:rsid w:val="00655481"/>
    <w:rsid w:val="006556F0"/>
    <w:rsid w:val="006556F8"/>
    <w:rsid w:val="00656214"/>
    <w:rsid w:val="006563F0"/>
    <w:rsid w:val="00656A26"/>
    <w:rsid w:val="00656CCC"/>
    <w:rsid w:val="006571D9"/>
    <w:rsid w:val="00657A49"/>
    <w:rsid w:val="006600DF"/>
    <w:rsid w:val="006603D7"/>
    <w:rsid w:val="0066062F"/>
    <w:rsid w:val="00660EB9"/>
    <w:rsid w:val="006611AD"/>
    <w:rsid w:val="00661204"/>
    <w:rsid w:val="006612C4"/>
    <w:rsid w:val="0066151B"/>
    <w:rsid w:val="00661766"/>
    <w:rsid w:val="00663190"/>
    <w:rsid w:val="00663572"/>
    <w:rsid w:val="006639A5"/>
    <w:rsid w:val="00663DE9"/>
    <w:rsid w:val="00664102"/>
    <w:rsid w:val="00665F57"/>
    <w:rsid w:val="00666113"/>
    <w:rsid w:val="006661E3"/>
    <w:rsid w:val="0066626C"/>
    <w:rsid w:val="00666DFC"/>
    <w:rsid w:val="00666F30"/>
    <w:rsid w:val="0066786D"/>
    <w:rsid w:val="00667986"/>
    <w:rsid w:val="00667F71"/>
    <w:rsid w:val="00670071"/>
    <w:rsid w:val="0067011C"/>
    <w:rsid w:val="00670784"/>
    <w:rsid w:val="006712FA"/>
    <w:rsid w:val="006716A4"/>
    <w:rsid w:val="006716F3"/>
    <w:rsid w:val="00671B80"/>
    <w:rsid w:val="00671DB3"/>
    <w:rsid w:val="006722E3"/>
    <w:rsid w:val="0067241D"/>
    <w:rsid w:val="00672553"/>
    <w:rsid w:val="00672773"/>
    <w:rsid w:val="00672851"/>
    <w:rsid w:val="00673FC6"/>
    <w:rsid w:val="00674017"/>
    <w:rsid w:val="00674743"/>
    <w:rsid w:val="00674C08"/>
    <w:rsid w:val="006751A7"/>
    <w:rsid w:val="006751FA"/>
    <w:rsid w:val="006754A5"/>
    <w:rsid w:val="00675523"/>
    <w:rsid w:val="00675593"/>
    <w:rsid w:val="0067598A"/>
    <w:rsid w:val="00675990"/>
    <w:rsid w:val="00676238"/>
    <w:rsid w:val="006765AB"/>
    <w:rsid w:val="00677312"/>
    <w:rsid w:val="00677365"/>
    <w:rsid w:val="0067791B"/>
    <w:rsid w:val="0067795B"/>
    <w:rsid w:val="006804FF"/>
    <w:rsid w:val="00680B2C"/>
    <w:rsid w:val="006811E3"/>
    <w:rsid w:val="0068142D"/>
    <w:rsid w:val="006824D5"/>
    <w:rsid w:val="00682983"/>
    <w:rsid w:val="00682DF3"/>
    <w:rsid w:val="006849DD"/>
    <w:rsid w:val="006859E2"/>
    <w:rsid w:val="00685AEB"/>
    <w:rsid w:val="006860FD"/>
    <w:rsid w:val="0068633D"/>
    <w:rsid w:val="00686A2D"/>
    <w:rsid w:val="00686DD5"/>
    <w:rsid w:val="00686FE6"/>
    <w:rsid w:val="006870C1"/>
    <w:rsid w:val="0068781E"/>
    <w:rsid w:val="00687DE6"/>
    <w:rsid w:val="0069024A"/>
    <w:rsid w:val="00690623"/>
    <w:rsid w:val="00690DFE"/>
    <w:rsid w:val="006910E2"/>
    <w:rsid w:val="006913C2"/>
    <w:rsid w:val="00691738"/>
    <w:rsid w:val="00691C7A"/>
    <w:rsid w:val="00691CA0"/>
    <w:rsid w:val="006925F2"/>
    <w:rsid w:val="0069267F"/>
    <w:rsid w:val="00692D83"/>
    <w:rsid w:val="00693CE7"/>
    <w:rsid w:val="00693D59"/>
    <w:rsid w:val="006940BF"/>
    <w:rsid w:val="0069440F"/>
    <w:rsid w:val="0069455B"/>
    <w:rsid w:val="006949C3"/>
    <w:rsid w:val="00694C54"/>
    <w:rsid w:val="00695242"/>
    <w:rsid w:val="00695366"/>
    <w:rsid w:val="0069547A"/>
    <w:rsid w:val="0069565C"/>
    <w:rsid w:val="0069591C"/>
    <w:rsid w:val="00695C04"/>
    <w:rsid w:val="00695D01"/>
    <w:rsid w:val="00695DB1"/>
    <w:rsid w:val="00696BFF"/>
    <w:rsid w:val="00696EAD"/>
    <w:rsid w:val="00696F0F"/>
    <w:rsid w:val="00697719"/>
    <w:rsid w:val="006979F9"/>
    <w:rsid w:val="00697B11"/>
    <w:rsid w:val="00697B8B"/>
    <w:rsid w:val="006A0158"/>
    <w:rsid w:val="006A076C"/>
    <w:rsid w:val="006A0847"/>
    <w:rsid w:val="006A0D0A"/>
    <w:rsid w:val="006A0D92"/>
    <w:rsid w:val="006A1780"/>
    <w:rsid w:val="006A1854"/>
    <w:rsid w:val="006A1A44"/>
    <w:rsid w:val="006A2F1B"/>
    <w:rsid w:val="006A403A"/>
    <w:rsid w:val="006A419F"/>
    <w:rsid w:val="006A4281"/>
    <w:rsid w:val="006A4A26"/>
    <w:rsid w:val="006A5449"/>
    <w:rsid w:val="006A5609"/>
    <w:rsid w:val="006A57BF"/>
    <w:rsid w:val="006A57F5"/>
    <w:rsid w:val="006A5E51"/>
    <w:rsid w:val="006A668A"/>
    <w:rsid w:val="006A6C10"/>
    <w:rsid w:val="006A6D36"/>
    <w:rsid w:val="006A73DF"/>
    <w:rsid w:val="006A74E1"/>
    <w:rsid w:val="006A771D"/>
    <w:rsid w:val="006A7EE9"/>
    <w:rsid w:val="006B0382"/>
    <w:rsid w:val="006B069D"/>
    <w:rsid w:val="006B0B33"/>
    <w:rsid w:val="006B0B51"/>
    <w:rsid w:val="006B1D76"/>
    <w:rsid w:val="006B2BFB"/>
    <w:rsid w:val="006B2EE7"/>
    <w:rsid w:val="006B3278"/>
    <w:rsid w:val="006B366B"/>
    <w:rsid w:val="006B38B4"/>
    <w:rsid w:val="006B3CDA"/>
    <w:rsid w:val="006B3EA7"/>
    <w:rsid w:val="006B4823"/>
    <w:rsid w:val="006B4912"/>
    <w:rsid w:val="006B4948"/>
    <w:rsid w:val="006B4C0B"/>
    <w:rsid w:val="006B4C14"/>
    <w:rsid w:val="006B4C56"/>
    <w:rsid w:val="006B5462"/>
    <w:rsid w:val="006B5ACA"/>
    <w:rsid w:val="006B5AF4"/>
    <w:rsid w:val="006B6097"/>
    <w:rsid w:val="006B63A4"/>
    <w:rsid w:val="006B738D"/>
    <w:rsid w:val="006B74D6"/>
    <w:rsid w:val="006B7A79"/>
    <w:rsid w:val="006B7AC6"/>
    <w:rsid w:val="006C0841"/>
    <w:rsid w:val="006C0B53"/>
    <w:rsid w:val="006C1052"/>
    <w:rsid w:val="006C16F1"/>
    <w:rsid w:val="006C218E"/>
    <w:rsid w:val="006C396F"/>
    <w:rsid w:val="006C3CAB"/>
    <w:rsid w:val="006C3F13"/>
    <w:rsid w:val="006C41EB"/>
    <w:rsid w:val="006C4C51"/>
    <w:rsid w:val="006C50AA"/>
    <w:rsid w:val="006C54FD"/>
    <w:rsid w:val="006C5B62"/>
    <w:rsid w:val="006C5FF9"/>
    <w:rsid w:val="006C69EF"/>
    <w:rsid w:val="006C6B20"/>
    <w:rsid w:val="006C700F"/>
    <w:rsid w:val="006C737F"/>
    <w:rsid w:val="006C73A5"/>
    <w:rsid w:val="006C7448"/>
    <w:rsid w:val="006C7576"/>
    <w:rsid w:val="006C75D8"/>
    <w:rsid w:val="006C797F"/>
    <w:rsid w:val="006C7A57"/>
    <w:rsid w:val="006C7DB6"/>
    <w:rsid w:val="006C7FCC"/>
    <w:rsid w:val="006D013B"/>
    <w:rsid w:val="006D041F"/>
    <w:rsid w:val="006D0428"/>
    <w:rsid w:val="006D0F71"/>
    <w:rsid w:val="006D181B"/>
    <w:rsid w:val="006D1E7B"/>
    <w:rsid w:val="006D2855"/>
    <w:rsid w:val="006D2A39"/>
    <w:rsid w:val="006D31B0"/>
    <w:rsid w:val="006D3D24"/>
    <w:rsid w:val="006D4363"/>
    <w:rsid w:val="006D4D85"/>
    <w:rsid w:val="006D5683"/>
    <w:rsid w:val="006D5DE1"/>
    <w:rsid w:val="006D601F"/>
    <w:rsid w:val="006D6028"/>
    <w:rsid w:val="006D6CD8"/>
    <w:rsid w:val="006D73A8"/>
    <w:rsid w:val="006D791E"/>
    <w:rsid w:val="006E0946"/>
    <w:rsid w:val="006E0B07"/>
    <w:rsid w:val="006E12DD"/>
    <w:rsid w:val="006E13C9"/>
    <w:rsid w:val="006E14EB"/>
    <w:rsid w:val="006E1AB4"/>
    <w:rsid w:val="006E221F"/>
    <w:rsid w:val="006E2454"/>
    <w:rsid w:val="006E2AC1"/>
    <w:rsid w:val="006E2B06"/>
    <w:rsid w:val="006E35BB"/>
    <w:rsid w:val="006E363D"/>
    <w:rsid w:val="006E3C49"/>
    <w:rsid w:val="006E3C7B"/>
    <w:rsid w:val="006E3E7E"/>
    <w:rsid w:val="006E4589"/>
    <w:rsid w:val="006E49F6"/>
    <w:rsid w:val="006E4A68"/>
    <w:rsid w:val="006E4AEE"/>
    <w:rsid w:val="006E5B38"/>
    <w:rsid w:val="006E5BFA"/>
    <w:rsid w:val="006E6210"/>
    <w:rsid w:val="006E623E"/>
    <w:rsid w:val="006E634F"/>
    <w:rsid w:val="006E6413"/>
    <w:rsid w:val="006E669A"/>
    <w:rsid w:val="006E6FF8"/>
    <w:rsid w:val="006E7679"/>
    <w:rsid w:val="006E7F0B"/>
    <w:rsid w:val="006E7F95"/>
    <w:rsid w:val="006F0BC6"/>
    <w:rsid w:val="006F0F9D"/>
    <w:rsid w:val="006F124B"/>
    <w:rsid w:val="006F134E"/>
    <w:rsid w:val="006F19BF"/>
    <w:rsid w:val="006F28F4"/>
    <w:rsid w:val="006F3968"/>
    <w:rsid w:val="006F3A55"/>
    <w:rsid w:val="006F3BF4"/>
    <w:rsid w:val="006F45AF"/>
    <w:rsid w:val="006F4A39"/>
    <w:rsid w:val="006F4AD1"/>
    <w:rsid w:val="006F4E27"/>
    <w:rsid w:val="006F53C4"/>
    <w:rsid w:val="006F5DBA"/>
    <w:rsid w:val="006F5F2C"/>
    <w:rsid w:val="006F6D4F"/>
    <w:rsid w:val="007004CB"/>
    <w:rsid w:val="00700601"/>
    <w:rsid w:val="0070084E"/>
    <w:rsid w:val="00700BA0"/>
    <w:rsid w:val="00700E0F"/>
    <w:rsid w:val="007012CE"/>
    <w:rsid w:val="00701D1A"/>
    <w:rsid w:val="0070264A"/>
    <w:rsid w:val="00704024"/>
    <w:rsid w:val="00704312"/>
    <w:rsid w:val="00704E19"/>
    <w:rsid w:val="00704F98"/>
    <w:rsid w:val="007053C5"/>
    <w:rsid w:val="00705E2B"/>
    <w:rsid w:val="007060F5"/>
    <w:rsid w:val="007062EB"/>
    <w:rsid w:val="00706514"/>
    <w:rsid w:val="00706762"/>
    <w:rsid w:val="00706E15"/>
    <w:rsid w:val="00707505"/>
    <w:rsid w:val="00710385"/>
    <w:rsid w:val="007108F9"/>
    <w:rsid w:val="00710B4B"/>
    <w:rsid w:val="00711C6E"/>
    <w:rsid w:val="0071213F"/>
    <w:rsid w:val="0071228F"/>
    <w:rsid w:val="00712593"/>
    <w:rsid w:val="0071284E"/>
    <w:rsid w:val="007129B8"/>
    <w:rsid w:val="00712E63"/>
    <w:rsid w:val="007136C0"/>
    <w:rsid w:val="007140F7"/>
    <w:rsid w:val="007143FD"/>
    <w:rsid w:val="00714FBA"/>
    <w:rsid w:val="00715107"/>
    <w:rsid w:val="0071585A"/>
    <w:rsid w:val="00716521"/>
    <w:rsid w:val="00716C1F"/>
    <w:rsid w:val="0071739E"/>
    <w:rsid w:val="0071784D"/>
    <w:rsid w:val="007202E5"/>
    <w:rsid w:val="00720CBC"/>
    <w:rsid w:val="00720CE2"/>
    <w:rsid w:val="007215EA"/>
    <w:rsid w:val="0072176B"/>
    <w:rsid w:val="007224D0"/>
    <w:rsid w:val="00722C45"/>
    <w:rsid w:val="00722FFE"/>
    <w:rsid w:val="007230C1"/>
    <w:rsid w:val="00723D9A"/>
    <w:rsid w:val="00723E88"/>
    <w:rsid w:val="0072416A"/>
    <w:rsid w:val="0072439B"/>
    <w:rsid w:val="00725293"/>
    <w:rsid w:val="007252C2"/>
    <w:rsid w:val="00725AAD"/>
    <w:rsid w:val="00726479"/>
    <w:rsid w:val="007269BB"/>
    <w:rsid w:val="00726D04"/>
    <w:rsid w:val="0072734E"/>
    <w:rsid w:val="007300C9"/>
    <w:rsid w:val="007300EB"/>
    <w:rsid w:val="0073058C"/>
    <w:rsid w:val="007305BE"/>
    <w:rsid w:val="00730612"/>
    <w:rsid w:val="00730B58"/>
    <w:rsid w:val="00730C94"/>
    <w:rsid w:val="00731400"/>
    <w:rsid w:val="00732960"/>
    <w:rsid w:val="00732C02"/>
    <w:rsid w:val="00732D94"/>
    <w:rsid w:val="0073321D"/>
    <w:rsid w:val="0073382F"/>
    <w:rsid w:val="00733AED"/>
    <w:rsid w:val="007344F0"/>
    <w:rsid w:val="00734978"/>
    <w:rsid w:val="00735CF1"/>
    <w:rsid w:val="00735F1F"/>
    <w:rsid w:val="00736D23"/>
    <w:rsid w:val="00737737"/>
    <w:rsid w:val="00737A2D"/>
    <w:rsid w:val="00737A75"/>
    <w:rsid w:val="00740776"/>
    <w:rsid w:val="00740784"/>
    <w:rsid w:val="00740AE8"/>
    <w:rsid w:val="0074165E"/>
    <w:rsid w:val="00741A27"/>
    <w:rsid w:val="00741AB9"/>
    <w:rsid w:val="00741D7A"/>
    <w:rsid w:val="0074232B"/>
    <w:rsid w:val="00742A31"/>
    <w:rsid w:val="00742D3A"/>
    <w:rsid w:val="00742D6E"/>
    <w:rsid w:val="00742D8E"/>
    <w:rsid w:val="00743A4C"/>
    <w:rsid w:val="00743D68"/>
    <w:rsid w:val="007447F0"/>
    <w:rsid w:val="00744A7A"/>
    <w:rsid w:val="00744AD9"/>
    <w:rsid w:val="00744C43"/>
    <w:rsid w:val="00744C5F"/>
    <w:rsid w:val="00744C94"/>
    <w:rsid w:val="0074524A"/>
    <w:rsid w:val="00745B77"/>
    <w:rsid w:val="00746561"/>
    <w:rsid w:val="00747747"/>
    <w:rsid w:val="007477E3"/>
    <w:rsid w:val="00750CD9"/>
    <w:rsid w:val="0075134B"/>
    <w:rsid w:val="00751A2B"/>
    <w:rsid w:val="00752254"/>
    <w:rsid w:val="00752478"/>
    <w:rsid w:val="007527D3"/>
    <w:rsid w:val="00752C82"/>
    <w:rsid w:val="00752CCC"/>
    <w:rsid w:val="00752D39"/>
    <w:rsid w:val="007531B8"/>
    <w:rsid w:val="007533A8"/>
    <w:rsid w:val="00753699"/>
    <w:rsid w:val="007538DD"/>
    <w:rsid w:val="00753D29"/>
    <w:rsid w:val="00755589"/>
    <w:rsid w:val="00755726"/>
    <w:rsid w:val="00755BBC"/>
    <w:rsid w:val="00755F60"/>
    <w:rsid w:val="0075618A"/>
    <w:rsid w:val="007568B7"/>
    <w:rsid w:val="007579E9"/>
    <w:rsid w:val="00760DEB"/>
    <w:rsid w:val="00760FEF"/>
    <w:rsid w:val="0076164D"/>
    <w:rsid w:val="00761B08"/>
    <w:rsid w:val="00761D08"/>
    <w:rsid w:val="00763039"/>
    <w:rsid w:val="0076313B"/>
    <w:rsid w:val="007631EB"/>
    <w:rsid w:val="00763BC7"/>
    <w:rsid w:val="00763FEE"/>
    <w:rsid w:val="00764926"/>
    <w:rsid w:val="00764C15"/>
    <w:rsid w:val="007653C4"/>
    <w:rsid w:val="007660A0"/>
    <w:rsid w:val="00766651"/>
    <w:rsid w:val="00766E7E"/>
    <w:rsid w:val="00767127"/>
    <w:rsid w:val="00767386"/>
    <w:rsid w:val="0076763D"/>
    <w:rsid w:val="007702DA"/>
    <w:rsid w:val="007705AD"/>
    <w:rsid w:val="007708FC"/>
    <w:rsid w:val="007709E8"/>
    <w:rsid w:val="00770A0E"/>
    <w:rsid w:val="00770E66"/>
    <w:rsid w:val="00770FDE"/>
    <w:rsid w:val="007718DC"/>
    <w:rsid w:val="00771EDF"/>
    <w:rsid w:val="0077231C"/>
    <w:rsid w:val="00772A3E"/>
    <w:rsid w:val="00773372"/>
    <w:rsid w:val="007734D8"/>
    <w:rsid w:val="0077398D"/>
    <w:rsid w:val="00773D00"/>
    <w:rsid w:val="00774542"/>
    <w:rsid w:val="007745F1"/>
    <w:rsid w:val="0077558A"/>
    <w:rsid w:val="00775689"/>
    <w:rsid w:val="00775D52"/>
    <w:rsid w:val="00775DDE"/>
    <w:rsid w:val="00776278"/>
    <w:rsid w:val="0077644D"/>
    <w:rsid w:val="0077651B"/>
    <w:rsid w:val="007771A8"/>
    <w:rsid w:val="00777753"/>
    <w:rsid w:val="0077777F"/>
    <w:rsid w:val="00780104"/>
    <w:rsid w:val="007801C8"/>
    <w:rsid w:val="00780766"/>
    <w:rsid w:val="007819C6"/>
    <w:rsid w:val="00781A6F"/>
    <w:rsid w:val="00781B44"/>
    <w:rsid w:val="00781E3C"/>
    <w:rsid w:val="00782071"/>
    <w:rsid w:val="00782264"/>
    <w:rsid w:val="00782CAE"/>
    <w:rsid w:val="00782E72"/>
    <w:rsid w:val="00782EF8"/>
    <w:rsid w:val="00783146"/>
    <w:rsid w:val="00783845"/>
    <w:rsid w:val="00783A1D"/>
    <w:rsid w:val="00783ADF"/>
    <w:rsid w:val="00783CC1"/>
    <w:rsid w:val="00785205"/>
    <w:rsid w:val="007856AB"/>
    <w:rsid w:val="00785A8D"/>
    <w:rsid w:val="00785F81"/>
    <w:rsid w:val="00786330"/>
    <w:rsid w:val="007863E7"/>
    <w:rsid w:val="00786651"/>
    <w:rsid w:val="007868EC"/>
    <w:rsid w:val="007871AA"/>
    <w:rsid w:val="00787BC2"/>
    <w:rsid w:val="00787E45"/>
    <w:rsid w:val="00790351"/>
    <w:rsid w:val="00790C57"/>
    <w:rsid w:val="00791275"/>
    <w:rsid w:val="007912DF"/>
    <w:rsid w:val="0079151E"/>
    <w:rsid w:val="00791DAB"/>
    <w:rsid w:val="00791E43"/>
    <w:rsid w:val="00792B55"/>
    <w:rsid w:val="0079326C"/>
    <w:rsid w:val="00793461"/>
    <w:rsid w:val="0079366E"/>
    <w:rsid w:val="00793672"/>
    <w:rsid w:val="00794428"/>
    <w:rsid w:val="00794E45"/>
    <w:rsid w:val="0079530F"/>
    <w:rsid w:val="007956D8"/>
    <w:rsid w:val="00795A41"/>
    <w:rsid w:val="00796880"/>
    <w:rsid w:val="00796B61"/>
    <w:rsid w:val="007972D5"/>
    <w:rsid w:val="00797EEE"/>
    <w:rsid w:val="007A03E5"/>
    <w:rsid w:val="007A0A88"/>
    <w:rsid w:val="007A1124"/>
    <w:rsid w:val="007A12E8"/>
    <w:rsid w:val="007A1423"/>
    <w:rsid w:val="007A1424"/>
    <w:rsid w:val="007A1745"/>
    <w:rsid w:val="007A1A10"/>
    <w:rsid w:val="007A1B26"/>
    <w:rsid w:val="007A1CB3"/>
    <w:rsid w:val="007A1EFE"/>
    <w:rsid w:val="007A2151"/>
    <w:rsid w:val="007A234F"/>
    <w:rsid w:val="007A2903"/>
    <w:rsid w:val="007A3C08"/>
    <w:rsid w:val="007A3E7C"/>
    <w:rsid w:val="007A433F"/>
    <w:rsid w:val="007A46E3"/>
    <w:rsid w:val="007A4F75"/>
    <w:rsid w:val="007A5847"/>
    <w:rsid w:val="007A5939"/>
    <w:rsid w:val="007A5B0E"/>
    <w:rsid w:val="007A627C"/>
    <w:rsid w:val="007A6365"/>
    <w:rsid w:val="007A636B"/>
    <w:rsid w:val="007A649E"/>
    <w:rsid w:val="007A649F"/>
    <w:rsid w:val="007A68EC"/>
    <w:rsid w:val="007A6F0E"/>
    <w:rsid w:val="007A760D"/>
    <w:rsid w:val="007A7C32"/>
    <w:rsid w:val="007B021D"/>
    <w:rsid w:val="007B0EF0"/>
    <w:rsid w:val="007B10D1"/>
    <w:rsid w:val="007B13DD"/>
    <w:rsid w:val="007B1731"/>
    <w:rsid w:val="007B20B8"/>
    <w:rsid w:val="007B260C"/>
    <w:rsid w:val="007B2886"/>
    <w:rsid w:val="007B3524"/>
    <w:rsid w:val="007B40DD"/>
    <w:rsid w:val="007B48E4"/>
    <w:rsid w:val="007B4C0B"/>
    <w:rsid w:val="007B4E38"/>
    <w:rsid w:val="007B5571"/>
    <w:rsid w:val="007B5673"/>
    <w:rsid w:val="007B5DD9"/>
    <w:rsid w:val="007B5F5F"/>
    <w:rsid w:val="007B65A3"/>
    <w:rsid w:val="007B6DF7"/>
    <w:rsid w:val="007B7225"/>
    <w:rsid w:val="007B779A"/>
    <w:rsid w:val="007B791C"/>
    <w:rsid w:val="007B7A5E"/>
    <w:rsid w:val="007B7C65"/>
    <w:rsid w:val="007C0CAF"/>
    <w:rsid w:val="007C1BA6"/>
    <w:rsid w:val="007C2352"/>
    <w:rsid w:val="007C34FA"/>
    <w:rsid w:val="007C37BD"/>
    <w:rsid w:val="007C3B32"/>
    <w:rsid w:val="007C3B4D"/>
    <w:rsid w:val="007C3B6E"/>
    <w:rsid w:val="007C3C65"/>
    <w:rsid w:val="007C420F"/>
    <w:rsid w:val="007C5C09"/>
    <w:rsid w:val="007C6E3A"/>
    <w:rsid w:val="007C6F5A"/>
    <w:rsid w:val="007C73EE"/>
    <w:rsid w:val="007C7745"/>
    <w:rsid w:val="007C7D85"/>
    <w:rsid w:val="007D02E8"/>
    <w:rsid w:val="007D07DC"/>
    <w:rsid w:val="007D15EB"/>
    <w:rsid w:val="007D2869"/>
    <w:rsid w:val="007D320B"/>
    <w:rsid w:val="007D3B18"/>
    <w:rsid w:val="007D3C7E"/>
    <w:rsid w:val="007D3CC2"/>
    <w:rsid w:val="007D43CF"/>
    <w:rsid w:val="007D4818"/>
    <w:rsid w:val="007D4858"/>
    <w:rsid w:val="007D4ACF"/>
    <w:rsid w:val="007D4DF5"/>
    <w:rsid w:val="007D4FD0"/>
    <w:rsid w:val="007D5058"/>
    <w:rsid w:val="007D5498"/>
    <w:rsid w:val="007D57B9"/>
    <w:rsid w:val="007D5DBA"/>
    <w:rsid w:val="007D611B"/>
    <w:rsid w:val="007D7CD6"/>
    <w:rsid w:val="007E051D"/>
    <w:rsid w:val="007E06FC"/>
    <w:rsid w:val="007E0D04"/>
    <w:rsid w:val="007E0E5C"/>
    <w:rsid w:val="007E12ED"/>
    <w:rsid w:val="007E16CA"/>
    <w:rsid w:val="007E1CC0"/>
    <w:rsid w:val="007E248D"/>
    <w:rsid w:val="007E2AD9"/>
    <w:rsid w:val="007E2F11"/>
    <w:rsid w:val="007E3157"/>
    <w:rsid w:val="007E3E31"/>
    <w:rsid w:val="007E3E48"/>
    <w:rsid w:val="007E4B9C"/>
    <w:rsid w:val="007E5466"/>
    <w:rsid w:val="007E5753"/>
    <w:rsid w:val="007E5CD8"/>
    <w:rsid w:val="007E5E91"/>
    <w:rsid w:val="007E6325"/>
    <w:rsid w:val="007E65F1"/>
    <w:rsid w:val="007E72AB"/>
    <w:rsid w:val="007E7C80"/>
    <w:rsid w:val="007F02FD"/>
    <w:rsid w:val="007F13E8"/>
    <w:rsid w:val="007F1450"/>
    <w:rsid w:val="007F1705"/>
    <w:rsid w:val="007F1714"/>
    <w:rsid w:val="007F179D"/>
    <w:rsid w:val="007F219A"/>
    <w:rsid w:val="007F24BE"/>
    <w:rsid w:val="007F2980"/>
    <w:rsid w:val="007F2F39"/>
    <w:rsid w:val="007F33D0"/>
    <w:rsid w:val="007F360E"/>
    <w:rsid w:val="007F4758"/>
    <w:rsid w:val="007F4973"/>
    <w:rsid w:val="007F5A82"/>
    <w:rsid w:val="007F6D1B"/>
    <w:rsid w:val="007F6D9F"/>
    <w:rsid w:val="007F6F13"/>
    <w:rsid w:val="007F786E"/>
    <w:rsid w:val="0080043C"/>
    <w:rsid w:val="00800849"/>
    <w:rsid w:val="008008D7"/>
    <w:rsid w:val="00800A05"/>
    <w:rsid w:val="00800A18"/>
    <w:rsid w:val="0080149C"/>
    <w:rsid w:val="0080150C"/>
    <w:rsid w:val="00801A49"/>
    <w:rsid w:val="00801C20"/>
    <w:rsid w:val="00802025"/>
    <w:rsid w:val="008024EE"/>
    <w:rsid w:val="008032E0"/>
    <w:rsid w:val="00803310"/>
    <w:rsid w:val="0080354F"/>
    <w:rsid w:val="008036F0"/>
    <w:rsid w:val="00803973"/>
    <w:rsid w:val="00803A17"/>
    <w:rsid w:val="00803F12"/>
    <w:rsid w:val="008048B4"/>
    <w:rsid w:val="00804AC4"/>
    <w:rsid w:val="00805327"/>
    <w:rsid w:val="00805345"/>
    <w:rsid w:val="0080697D"/>
    <w:rsid w:val="00806F4D"/>
    <w:rsid w:val="0080718E"/>
    <w:rsid w:val="00807F31"/>
    <w:rsid w:val="00811014"/>
    <w:rsid w:val="008110AB"/>
    <w:rsid w:val="00811281"/>
    <w:rsid w:val="00811B5B"/>
    <w:rsid w:val="00812405"/>
    <w:rsid w:val="0081266C"/>
    <w:rsid w:val="00812881"/>
    <w:rsid w:val="00812D7F"/>
    <w:rsid w:val="008131D9"/>
    <w:rsid w:val="008134E2"/>
    <w:rsid w:val="00814476"/>
    <w:rsid w:val="00814651"/>
    <w:rsid w:val="00814773"/>
    <w:rsid w:val="00814E2F"/>
    <w:rsid w:val="0081514F"/>
    <w:rsid w:val="00815416"/>
    <w:rsid w:val="0081546D"/>
    <w:rsid w:val="00815C2F"/>
    <w:rsid w:val="00815F03"/>
    <w:rsid w:val="00816C24"/>
    <w:rsid w:val="00816CDF"/>
    <w:rsid w:val="008175E6"/>
    <w:rsid w:val="0081784A"/>
    <w:rsid w:val="00817B3C"/>
    <w:rsid w:val="00817DFE"/>
    <w:rsid w:val="008204D9"/>
    <w:rsid w:val="008205AA"/>
    <w:rsid w:val="0082070B"/>
    <w:rsid w:val="00820791"/>
    <w:rsid w:val="008208D0"/>
    <w:rsid w:val="008209E7"/>
    <w:rsid w:val="008215C3"/>
    <w:rsid w:val="00821EA5"/>
    <w:rsid w:val="00821F6B"/>
    <w:rsid w:val="00821F70"/>
    <w:rsid w:val="008224EA"/>
    <w:rsid w:val="00822A2C"/>
    <w:rsid w:val="00823078"/>
    <w:rsid w:val="008233CA"/>
    <w:rsid w:val="008234FB"/>
    <w:rsid w:val="00824286"/>
    <w:rsid w:val="0082433D"/>
    <w:rsid w:val="008244AA"/>
    <w:rsid w:val="0082470C"/>
    <w:rsid w:val="00824A97"/>
    <w:rsid w:val="00825FB8"/>
    <w:rsid w:val="008260A4"/>
    <w:rsid w:val="008264BD"/>
    <w:rsid w:val="00826C66"/>
    <w:rsid w:val="008277C6"/>
    <w:rsid w:val="00827D83"/>
    <w:rsid w:val="0083093D"/>
    <w:rsid w:val="00830AE1"/>
    <w:rsid w:val="00830DA2"/>
    <w:rsid w:val="008310B5"/>
    <w:rsid w:val="00831518"/>
    <w:rsid w:val="00831E8D"/>
    <w:rsid w:val="00831FD5"/>
    <w:rsid w:val="00832030"/>
    <w:rsid w:val="00833171"/>
    <w:rsid w:val="0083342F"/>
    <w:rsid w:val="00833845"/>
    <w:rsid w:val="00833E44"/>
    <w:rsid w:val="00833E5B"/>
    <w:rsid w:val="0083493C"/>
    <w:rsid w:val="008355E5"/>
    <w:rsid w:val="0083577B"/>
    <w:rsid w:val="00835C8D"/>
    <w:rsid w:val="00835DC7"/>
    <w:rsid w:val="00836158"/>
    <w:rsid w:val="00836565"/>
    <w:rsid w:val="00837670"/>
    <w:rsid w:val="00837C6F"/>
    <w:rsid w:val="00837CAE"/>
    <w:rsid w:val="00837E8B"/>
    <w:rsid w:val="008405D4"/>
    <w:rsid w:val="00840814"/>
    <w:rsid w:val="00840EDA"/>
    <w:rsid w:val="00840F6F"/>
    <w:rsid w:val="00842149"/>
    <w:rsid w:val="008431E0"/>
    <w:rsid w:val="00843504"/>
    <w:rsid w:val="00843656"/>
    <w:rsid w:val="0084369A"/>
    <w:rsid w:val="008436D2"/>
    <w:rsid w:val="00843814"/>
    <w:rsid w:val="00843E60"/>
    <w:rsid w:val="00843F34"/>
    <w:rsid w:val="00844BA5"/>
    <w:rsid w:val="00844F6D"/>
    <w:rsid w:val="00845210"/>
    <w:rsid w:val="00845A72"/>
    <w:rsid w:val="00845ACE"/>
    <w:rsid w:val="00845B92"/>
    <w:rsid w:val="00845C41"/>
    <w:rsid w:val="00845F05"/>
    <w:rsid w:val="00846083"/>
    <w:rsid w:val="00847474"/>
    <w:rsid w:val="008477A5"/>
    <w:rsid w:val="00847B4D"/>
    <w:rsid w:val="00847FA4"/>
    <w:rsid w:val="00847FEA"/>
    <w:rsid w:val="008505C4"/>
    <w:rsid w:val="00850882"/>
    <w:rsid w:val="0085099B"/>
    <w:rsid w:val="00850D00"/>
    <w:rsid w:val="008513E9"/>
    <w:rsid w:val="0085154E"/>
    <w:rsid w:val="00851BAB"/>
    <w:rsid w:val="008524DB"/>
    <w:rsid w:val="008526B5"/>
    <w:rsid w:val="008529FD"/>
    <w:rsid w:val="00852FF4"/>
    <w:rsid w:val="008532E2"/>
    <w:rsid w:val="00853CB6"/>
    <w:rsid w:val="008543E6"/>
    <w:rsid w:val="0085447C"/>
    <w:rsid w:val="00854B44"/>
    <w:rsid w:val="008557AC"/>
    <w:rsid w:val="008559B9"/>
    <w:rsid w:val="008563AA"/>
    <w:rsid w:val="008565A1"/>
    <w:rsid w:val="00856AE0"/>
    <w:rsid w:val="00856E7F"/>
    <w:rsid w:val="008571A7"/>
    <w:rsid w:val="0085730E"/>
    <w:rsid w:val="00857673"/>
    <w:rsid w:val="008579F4"/>
    <w:rsid w:val="00857C23"/>
    <w:rsid w:val="00857E9F"/>
    <w:rsid w:val="0086135B"/>
    <w:rsid w:val="008613F9"/>
    <w:rsid w:val="00861983"/>
    <w:rsid w:val="00861A95"/>
    <w:rsid w:val="00861D4A"/>
    <w:rsid w:val="008623FA"/>
    <w:rsid w:val="008631A5"/>
    <w:rsid w:val="008631F1"/>
    <w:rsid w:val="00863BE4"/>
    <w:rsid w:val="0086441B"/>
    <w:rsid w:val="0086444B"/>
    <w:rsid w:val="0086450C"/>
    <w:rsid w:val="0086518C"/>
    <w:rsid w:val="008651A4"/>
    <w:rsid w:val="00865ED2"/>
    <w:rsid w:val="0086680F"/>
    <w:rsid w:val="00866E14"/>
    <w:rsid w:val="00867051"/>
    <w:rsid w:val="008673B6"/>
    <w:rsid w:val="0086780D"/>
    <w:rsid w:val="00867EFF"/>
    <w:rsid w:val="008705E7"/>
    <w:rsid w:val="008708DD"/>
    <w:rsid w:val="00870D67"/>
    <w:rsid w:val="00870F59"/>
    <w:rsid w:val="008717AC"/>
    <w:rsid w:val="008717B9"/>
    <w:rsid w:val="0087267A"/>
    <w:rsid w:val="008726DE"/>
    <w:rsid w:val="00872835"/>
    <w:rsid w:val="00873883"/>
    <w:rsid w:val="00874080"/>
    <w:rsid w:val="00874129"/>
    <w:rsid w:val="008753AC"/>
    <w:rsid w:val="0087587D"/>
    <w:rsid w:val="008764A9"/>
    <w:rsid w:val="00876997"/>
    <w:rsid w:val="008769B9"/>
    <w:rsid w:val="00876E72"/>
    <w:rsid w:val="00877A02"/>
    <w:rsid w:val="00877CCE"/>
    <w:rsid w:val="0088068D"/>
    <w:rsid w:val="00880BE2"/>
    <w:rsid w:val="00880D8C"/>
    <w:rsid w:val="008813FB"/>
    <w:rsid w:val="0088161D"/>
    <w:rsid w:val="008823E0"/>
    <w:rsid w:val="008827A1"/>
    <w:rsid w:val="00882F3B"/>
    <w:rsid w:val="00883DDD"/>
    <w:rsid w:val="00883E02"/>
    <w:rsid w:val="00885165"/>
    <w:rsid w:val="008852A3"/>
    <w:rsid w:val="00885DCA"/>
    <w:rsid w:val="00885F28"/>
    <w:rsid w:val="00886587"/>
    <w:rsid w:val="008865C7"/>
    <w:rsid w:val="008867FD"/>
    <w:rsid w:val="00886C18"/>
    <w:rsid w:val="00887A12"/>
    <w:rsid w:val="00887CB0"/>
    <w:rsid w:val="00887EEE"/>
    <w:rsid w:val="00890665"/>
    <w:rsid w:val="00890D15"/>
    <w:rsid w:val="00890F05"/>
    <w:rsid w:val="00891103"/>
    <w:rsid w:val="008911EE"/>
    <w:rsid w:val="00891681"/>
    <w:rsid w:val="0089199F"/>
    <w:rsid w:val="008921F5"/>
    <w:rsid w:val="0089256A"/>
    <w:rsid w:val="008926A6"/>
    <w:rsid w:val="00892923"/>
    <w:rsid w:val="008931BE"/>
    <w:rsid w:val="008933FB"/>
    <w:rsid w:val="008934B3"/>
    <w:rsid w:val="00893A95"/>
    <w:rsid w:val="00893B61"/>
    <w:rsid w:val="00894101"/>
    <w:rsid w:val="0089460A"/>
    <w:rsid w:val="00894D26"/>
    <w:rsid w:val="00894EEE"/>
    <w:rsid w:val="00895919"/>
    <w:rsid w:val="00896389"/>
    <w:rsid w:val="008968DC"/>
    <w:rsid w:val="00896DB2"/>
    <w:rsid w:val="0089776B"/>
    <w:rsid w:val="008A0306"/>
    <w:rsid w:val="008A0384"/>
    <w:rsid w:val="008A0A8A"/>
    <w:rsid w:val="008A0AB2"/>
    <w:rsid w:val="008A0FC2"/>
    <w:rsid w:val="008A1020"/>
    <w:rsid w:val="008A1267"/>
    <w:rsid w:val="008A1523"/>
    <w:rsid w:val="008A1677"/>
    <w:rsid w:val="008A1B98"/>
    <w:rsid w:val="008A1FB6"/>
    <w:rsid w:val="008A21CF"/>
    <w:rsid w:val="008A22A3"/>
    <w:rsid w:val="008A2602"/>
    <w:rsid w:val="008A2F92"/>
    <w:rsid w:val="008A4670"/>
    <w:rsid w:val="008A57F0"/>
    <w:rsid w:val="008A6235"/>
    <w:rsid w:val="008A6DC6"/>
    <w:rsid w:val="008A7250"/>
    <w:rsid w:val="008A7487"/>
    <w:rsid w:val="008A7643"/>
    <w:rsid w:val="008A7884"/>
    <w:rsid w:val="008A7A2D"/>
    <w:rsid w:val="008A7D79"/>
    <w:rsid w:val="008B03A9"/>
    <w:rsid w:val="008B04F3"/>
    <w:rsid w:val="008B073E"/>
    <w:rsid w:val="008B08DD"/>
    <w:rsid w:val="008B0B9F"/>
    <w:rsid w:val="008B0F19"/>
    <w:rsid w:val="008B1119"/>
    <w:rsid w:val="008B12C3"/>
    <w:rsid w:val="008B1730"/>
    <w:rsid w:val="008B2C1E"/>
    <w:rsid w:val="008B34FE"/>
    <w:rsid w:val="008B358D"/>
    <w:rsid w:val="008B4B15"/>
    <w:rsid w:val="008B52E9"/>
    <w:rsid w:val="008B5F59"/>
    <w:rsid w:val="008B6641"/>
    <w:rsid w:val="008B68EC"/>
    <w:rsid w:val="008B6925"/>
    <w:rsid w:val="008B79EB"/>
    <w:rsid w:val="008B7D12"/>
    <w:rsid w:val="008B7F30"/>
    <w:rsid w:val="008C02C3"/>
    <w:rsid w:val="008C0928"/>
    <w:rsid w:val="008C12AF"/>
    <w:rsid w:val="008C166F"/>
    <w:rsid w:val="008C1834"/>
    <w:rsid w:val="008C1C41"/>
    <w:rsid w:val="008C2117"/>
    <w:rsid w:val="008C2B81"/>
    <w:rsid w:val="008C2F82"/>
    <w:rsid w:val="008C3B14"/>
    <w:rsid w:val="008C3CC5"/>
    <w:rsid w:val="008C3DDB"/>
    <w:rsid w:val="008C43FA"/>
    <w:rsid w:val="008C463F"/>
    <w:rsid w:val="008C469F"/>
    <w:rsid w:val="008C46B1"/>
    <w:rsid w:val="008C472F"/>
    <w:rsid w:val="008C56BE"/>
    <w:rsid w:val="008C67F5"/>
    <w:rsid w:val="008C6B51"/>
    <w:rsid w:val="008C70B3"/>
    <w:rsid w:val="008C7D9B"/>
    <w:rsid w:val="008C7E3E"/>
    <w:rsid w:val="008C7E46"/>
    <w:rsid w:val="008D03CA"/>
    <w:rsid w:val="008D0B71"/>
    <w:rsid w:val="008D0FB1"/>
    <w:rsid w:val="008D1354"/>
    <w:rsid w:val="008D160E"/>
    <w:rsid w:val="008D1D2E"/>
    <w:rsid w:val="008D24A8"/>
    <w:rsid w:val="008D2742"/>
    <w:rsid w:val="008D3594"/>
    <w:rsid w:val="008D3622"/>
    <w:rsid w:val="008D3747"/>
    <w:rsid w:val="008D4005"/>
    <w:rsid w:val="008D4021"/>
    <w:rsid w:val="008D4AFA"/>
    <w:rsid w:val="008D5029"/>
    <w:rsid w:val="008D53D8"/>
    <w:rsid w:val="008D5638"/>
    <w:rsid w:val="008D5C3C"/>
    <w:rsid w:val="008D60A3"/>
    <w:rsid w:val="008D6319"/>
    <w:rsid w:val="008D6CB4"/>
    <w:rsid w:val="008D6DBF"/>
    <w:rsid w:val="008D7369"/>
    <w:rsid w:val="008D7DAF"/>
    <w:rsid w:val="008E003F"/>
    <w:rsid w:val="008E013C"/>
    <w:rsid w:val="008E1724"/>
    <w:rsid w:val="008E2A16"/>
    <w:rsid w:val="008E326C"/>
    <w:rsid w:val="008E3566"/>
    <w:rsid w:val="008E42CC"/>
    <w:rsid w:val="008E44C4"/>
    <w:rsid w:val="008E460A"/>
    <w:rsid w:val="008E49A6"/>
    <w:rsid w:val="008E51BB"/>
    <w:rsid w:val="008E5E87"/>
    <w:rsid w:val="008E6420"/>
    <w:rsid w:val="008E672D"/>
    <w:rsid w:val="008E6B90"/>
    <w:rsid w:val="008E723C"/>
    <w:rsid w:val="008E76C6"/>
    <w:rsid w:val="008E7C2C"/>
    <w:rsid w:val="008E7D3F"/>
    <w:rsid w:val="008F0A50"/>
    <w:rsid w:val="008F0E1A"/>
    <w:rsid w:val="008F0E84"/>
    <w:rsid w:val="008F180A"/>
    <w:rsid w:val="008F1869"/>
    <w:rsid w:val="008F1D92"/>
    <w:rsid w:val="008F20AC"/>
    <w:rsid w:val="008F211C"/>
    <w:rsid w:val="008F2143"/>
    <w:rsid w:val="008F2349"/>
    <w:rsid w:val="008F2368"/>
    <w:rsid w:val="008F23BB"/>
    <w:rsid w:val="008F26AB"/>
    <w:rsid w:val="008F2A08"/>
    <w:rsid w:val="008F2D19"/>
    <w:rsid w:val="008F355D"/>
    <w:rsid w:val="008F3B56"/>
    <w:rsid w:val="008F3BC4"/>
    <w:rsid w:val="008F3CCD"/>
    <w:rsid w:val="008F42DF"/>
    <w:rsid w:val="008F44ED"/>
    <w:rsid w:val="008F48BD"/>
    <w:rsid w:val="008F51EC"/>
    <w:rsid w:val="008F52C3"/>
    <w:rsid w:val="008F5346"/>
    <w:rsid w:val="008F5694"/>
    <w:rsid w:val="008F57A3"/>
    <w:rsid w:val="008F626A"/>
    <w:rsid w:val="008F6523"/>
    <w:rsid w:val="008F6BD8"/>
    <w:rsid w:val="008F6C96"/>
    <w:rsid w:val="008F6FF5"/>
    <w:rsid w:val="008F7077"/>
    <w:rsid w:val="008F7131"/>
    <w:rsid w:val="008F72FA"/>
    <w:rsid w:val="008F759D"/>
    <w:rsid w:val="008F7704"/>
    <w:rsid w:val="00900381"/>
    <w:rsid w:val="00900665"/>
    <w:rsid w:val="00901A4C"/>
    <w:rsid w:val="00901B7A"/>
    <w:rsid w:val="00901D23"/>
    <w:rsid w:val="00901D43"/>
    <w:rsid w:val="00901FBB"/>
    <w:rsid w:val="00902044"/>
    <w:rsid w:val="009021CF"/>
    <w:rsid w:val="0090222E"/>
    <w:rsid w:val="00902DB6"/>
    <w:rsid w:val="00903407"/>
    <w:rsid w:val="009034CA"/>
    <w:rsid w:val="00903BAC"/>
    <w:rsid w:val="00903DE2"/>
    <w:rsid w:val="00904076"/>
    <w:rsid w:val="009048C5"/>
    <w:rsid w:val="00905D99"/>
    <w:rsid w:val="00905DEE"/>
    <w:rsid w:val="009060AC"/>
    <w:rsid w:val="0090682D"/>
    <w:rsid w:val="00907493"/>
    <w:rsid w:val="0090772C"/>
    <w:rsid w:val="00910421"/>
    <w:rsid w:val="0091121E"/>
    <w:rsid w:val="009112AF"/>
    <w:rsid w:val="00911807"/>
    <w:rsid w:val="00911E0A"/>
    <w:rsid w:val="00911F0B"/>
    <w:rsid w:val="00912545"/>
    <w:rsid w:val="00912893"/>
    <w:rsid w:val="00912A08"/>
    <w:rsid w:val="00912B06"/>
    <w:rsid w:val="009136DF"/>
    <w:rsid w:val="009143F7"/>
    <w:rsid w:val="0091470A"/>
    <w:rsid w:val="00914AB4"/>
    <w:rsid w:val="00914BBA"/>
    <w:rsid w:val="00915D60"/>
    <w:rsid w:val="0091746F"/>
    <w:rsid w:val="00917542"/>
    <w:rsid w:val="00917608"/>
    <w:rsid w:val="009176C5"/>
    <w:rsid w:val="00917868"/>
    <w:rsid w:val="00917DA4"/>
    <w:rsid w:val="00920004"/>
    <w:rsid w:val="00920157"/>
    <w:rsid w:val="009218A1"/>
    <w:rsid w:val="009219E0"/>
    <w:rsid w:val="009219EB"/>
    <w:rsid w:val="00922095"/>
    <w:rsid w:val="0092213C"/>
    <w:rsid w:val="00922467"/>
    <w:rsid w:val="009224C7"/>
    <w:rsid w:val="00922EF4"/>
    <w:rsid w:val="0092305B"/>
    <w:rsid w:val="009239BE"/>
    <w:rsid w:val="00923B77"/>
    <w:rsid w:val="00923B89"/>
    <w:rsid w:val="0092482C"/>
    <w:rsid w:val="00924CCD"/>
    <w:rsid w:val="00924ECE"/>
    <w:rsid w:val="0092551F"/>
    <w:rsid w:val="00925C02"/>
    <w:rsid w:val="00926473"/>
    <w:rsid w:val="009277CD"/>
    <w:rsid w:val="00927820"/>
    <w:rsid w:val="0093014A"/>
    <w:rsid w:val="009303F3"/>
    <w:rsid w:val="009317DE"/>
    <w:rsid w:val="00931C42"/>
    <w:rsid w:val="00931D60"/>
    <w:rsid w:val="0093226A"/>
    <w:rsid w:val="0093319B"/>
    <w:rsid w:val="00933E34"/>
    <w:rsid w:val="00934179"/>
    <w:rsid w:val="0093466C"/>
    <w:rsid w:val="00934802"/>
    <w:rsid w:val="00934852"/>
    <w:rsid w:val="009350AC"/>
    <w:rsid w:val="00935451"/>
    <w:rsid w:val="00935866"/>
    <w:rsid w:val="00935E46"/>
    <w:rsid w:val="00936081"/>
    <w:rsid w:val="00936212"/>
    <w:rsid w:val="0093628F"/>
    <w:rsid w:val="00936917"/>
    <w:rsid w:val="00936DD7"/>
    <w:rsid w:val="0093762A"/>
    <w:rsid w:val="00937922"/>
    <w:rsid w:val="00937C0D"/>
    <w:rsid w:val="00937CC9"/>
    <w:rsid w:val="00937CFD"/>
    <w:rsid w:val="00937FC0"/>
    <w:rsid w:val="009405F3"/>
    <w:rsid w:val="009406A5"/>
    <w:rsid w:val="009408E5"/>
    <w:rsid w:val="00941554"/>
    <w:rsid w:val="00941586"/>
    <w:rsid w:val="0094189E"/>
    <w:rsid w:val="009425E3"/>
    <w:rsid w:val="00943507"/>
    <w:rsid w:val="00943BE8"/>
    <w:rsid w:val="00943E76"/>
    <w:rsid w:val="009447C1"/>
    <w:rsid w:val="00945A4C"/>
    <w:rsid w:val="00945BBF"/>
    <w:rsid w:val="00946A54"/>
    <w:rsid w:val="009504A2"/>
    <w:rsid w:val="00950613"/>
    <w:rsid w:val="00950CF1"/>
    <w:rsid w:val="0095118A"/>
    <w:rsid w:val="00951ABD"/>
    <w:rsid w:val="00951C8A"/>
    <w:rsid w:val="0095267C"/>
    <w:rsid w:val="009526F3"/>
    <w:rsid w:val="00952809"/>
    <w:rsid w:val="00953DD9"/>
    <w:rsid w:val="00953EC2"/>
    <w:rsid w:val="0095443E"/>
    <w:rsid w:val="00954DF2"/>
    <w:rsid w:val="0095539E"/>
    <w:rsid w:val="009556FA"/>
    <w:rsid w:val="00955A7A"/>
    <w:rsid w:val="009565A2"/>
    <w:rsid w:val="009569A0"/>
    <w:rsid w:val="00957CA3"/>
    <w:rsid w:val="00957D4D"/>
    <w:rsid w:val="00957DDD"/>
    <w:rsid w:val="00957F9F"/>
    <w:rsid w:val="00960188"/>
    <w:rsid w:val="00960488"/>
    <w:rsid w:val="0096073E"/>
    <w:rsid w:val="00960792"/>
    <w:rsid w:val="00960A42"/>
    <w:rsid w:val="00960AD0"/>
    <w:rsid w:val="00960D98"/>
    <w:rsid w:val="00961040"/>
    <w:rsid w:val="009614D7"/>
    <w:rsid w:val="0096219A"/>
    <w:rsid w:val="009624C8"/>
    <w:rsid w:val="00962D35"/>
    <w:rsid w:val="00962D45"/>
    <w:rsid w:val="00963344"/>
    <w:rsid w:val="00963AFD"/>
    <w:rsid w:val="00964056"/>
    <w:rsid w:val="00964882"/>
    <w:rsid w:val="009649B3"/>
    <w:rsid w:val="00964BD8"/>
    <w:rsid w:val="00965CA2"/>
    <w:rsid w:val="009678DC"/>
    <w:rsid w:val="00967D17"/>
    <w:rsid w:val="0097043D"/>
    <w:rsid w:val="00971648"/>
    <w:rsid w:val="00971815"/>
    <w:rsid w:val="00971A48"/>
    <w:rsid w:val="00971DCC"/>
    <w:rsid w:val="009726FB"/>
    <w:rsid w:val="009729D4"/>
    <w:rsid w:val="00972C57"/>
    <w:rsid w:val="00972E78"/>
    <w:rsid w:val="00973087"/>
    <w:rsid w:val="009732B6"/>
    <w:rsid w:val="00973EB8"/>
    <w:rsid w:val="00973F4E"/>
    <w:rsid w:val="009746EA"/>
    <w:rsid w:val="009748B1"/>
    <w:rsid w:val="00974B60"/>
    <w:rsid w:val="00974CE4"/>
    <w:rsid w:val="00974F40"/>
    <w:rsid w:val="00975040"/>
    <w:rsid w:val="00975497"/>
    <w:rsid w:val="00975A96"/>
    <w:rsid w:val="00976513"/>
    <w:rsid w:val="00976536"/>
    <w:rsid w:val="00976AC0"/>
    <w:rsid w:val="00976CFF"/>
    <w:rsid w:val="0097721C"/>
    <w:rsid w:val="009777CB"/>
    <w:rsid w:val="00977AEC"/>
    <w:rsid w:val="00977B6E"/>
    <w:rsid w:val="00977FFB"/>
    <w:rsid w:val="009801A0"/>
    <w:rsid w:val="0098021B"/>
    <w:rsid w:val="00980803"/>
    <w:rsid w:val="00980A94"/>
    <w:rsid w:val="00981099"/>
    <w:rsid w:val="0098111C"/>
    <w:rsid w:val="00981436"/>
    <w:rsid w:val="0098160D"/>
    <w:rsid w:val="009827F1"/>
    <w:rsid w:val="00982A2D"/>
    <w:rsid w:val="00982CC6"/>
    <w:rsid w:val="00982E0F"/>
    <w:rsid w:val="00982E43"/>
    <w:rsid w:val="00983110"/>
    <w:rsid w:val="0098343E"/>
    <w:rsid w:val="009835A6"/>
    <w:rsid w:val="00983853"/>
    <w:rsid w:val="00983A21"/>
    <w:rsid w:val="00983CE9"/>
    <w:rsid w:val="00983D20"/>
    <w:rsid w:val="00984993"/>
    <w:rsid w:val="00984B06"/>
    <w:rsid w:val="00984BAE"/>
    <w:rsid w:val="00985EB2"/>
    <w:rsid w:val="009860D5"/>
    <w:rsid w:val="00986112"/>
    <w:rsid w:val="00986223"/>
    <w:rsid w:val="00986E27"/>
    <w:rsid w:val="00987692"/>
    <w:rsid w:val="00990294"/>
    <w:rsid w:val="009908D3"/>
    <w:rsid w:val="00990D3B"/>
    <w:rsid w:val="00990FF4"/>
    <w:rsid w:val="009911F1"/>
    <w:rsid w:val="0099189E"/>
    <w:rsid w:val="00991FED"/>
    <w:rsid w:val="00992066"/>
    <w:rsid w:val="009922B0"/>
    <w:rsid w:val="0099232B"/>
    <w:rsid w:val="0099250A"/>
    <w:rsid w:val="009927E8"/>
    <w:rsid w:val="00992DF0"/>
    <w:rsid w:val="009936BD"/>
    <w:rsid w:val="00993E0D"/>
    <w:rsid w:val="00993EA9"/>
    <w:rsid w:val="00994795"/>
    <w:rsid w:val="009949D9"/>
    <w:rsid w:val="00994EDE"/>
    <w:rsid w:val="009950B0"/>
    <w:rsid w:val="00995291"/>
    <w:rsid w:val="00995AD6"/>
    <w:rsid w:val="00995C77"/>
    <w:rsid w:val="00996CF6"/>
    <w:rsid w:val="009970D1"/>
    <w:rsid w:val="00997358"/>
    <w:rsid w:val="0099760D"/>
    <w:rsid w:val="00997BF7"/>
    <w:rsid w:val="009A01B2"/>
    <w:rsid w:val="009A1653"/>
    <w:rsid w:val="009A1700"/>
    <w:rsid w:val="009A192E"/>
    <w:rsid w:val="009A1A52"/>
    <w:rsid w:val="009A1D4B"/>
    <w:rsid w:val="009A24A4"/>
    <w:rsid w:val="009A2861"/>
    <w:rsid w:val="009A3221"/>
    <w:rsid w:val="009A32CB"/>
    <w:rsid w:val="009A35C7"/>
    <w:rsid w:val="009A3B68"/>
    <w:rsid w:val="009A3B70"/>
    <w:rsid w:val="009A3D3E"/>
    <w:rsid w:val="009A3E90"/>
    <w:rsid w:val="009A45CC"/>
    <w:rsid w:val="009A4671"/>
    <w:rsid w:val="009A4881"/>
    <w:rsid w:val="009A4AB1"/>
    <w:rsid w:val="009A50DF"/>
    <w:rsid w:val="009A5A7D"/>
    <w:rsid w:val="009A662D"/>
    <w:rsid w:val="009A6B12"/>
    <w:rsid w:val="009A6D1D"/>
    <w:rsid w:val="009A6FBC"/>
    <w:rsid w:val="009A77E0"/>
    <w:rsid w:val="009B0BAD"/>
    <w:rsid w:val="009B15A9"/>
    <w:rsid w:val="009B17FA"/>
    <w:rsid w:val="009B278B"/>
    <w:rsid w:val="009B358C"/>
    <w:rsid w:val="009B3CE5"/>
    <w:rsid w:val="009B3EC9"/>
    <w:rsid w:val="009B4380"/>
    <w:rsid w:val="009B488E"/>
    <w:rsid w:val="009B4986"/>
    <w:rsid w:val="009B4AB1"/>
    <w:rsid w:val="009B4B21"/>
    <w:rsid w:val="009B4B33"/>
    <w:rsid w:val="009B4D6B"/>
    <w:rsid w:val="009B4E4C"/>
    <w:rsid w:val="009B51EB"/>
    <w:rsid w:val="009B53EA"/>
    <w:rsid w:val="009B6B07"/>
    <w:rsid w:val="009B6D14"/>
    <w:rsid w:val="009B6F1B"/>
    <w:rsid w:val="009B71DC"/>
    <w:rsid w:val="009B7794"/>
    <w:rsid w:val="009C000A"/>
    <w:rsid w:val="009C0254"/>
    <w:rsid w:val="009C0339"/>
    <w:rsid w:val="009C0DB6"/>
    <w:rsid w:val="009C101C"/>
    <w:rsid w:val="009C1333"/>
    <w:rsid w:val="009C1381"/>
    <w:rsid w:val="009C1795"/>
    <w:rsid w:val="009C1983"/>
    <w:rsid w:val="009C19A4"/>
    <w:rsid w:val="009C1ADD"/>
    <w:rsid w:val="009C1CE2"/>
    <w:rsid w:val="009C1D2D"/>
    <w:rsid w:val="009C2156"/>
    <w:rsid w:val="009C26FC"/>
    <w:rsid w:val="009C2BC4"/>
    <w:rsid w:val="009C3C34"/>
    <w:rsid w:val="009C3EE0"/>
    <w:rsid w:val="009C41CB"/>
    <w:rsid w:val="009C4492"/>
    <w:rsid w:val="009C4BAE"/>
    <w:rsid w:val="009C4FB6"/>
    <w:rsid w:val="009C50D4"/>
    <w:rsid w:val="009C56B3"/>
    <w:rsid w:val="009C5A03"/>
    <w:rsid w:val="009C63C1"/>
    <w:rsid w:val="009C698F"/>
    <w:rsid w:val="009C719E"/>
    <w:rsid w:val="009C7C0D"/>
    <w:rsid w:val="009C7C2C"/>
    <w:rsid w:val="009C7F02"/>
    <w:rsid w:val="009C7FF4"/>
    <w:rsid w:val="009D0343"/>
    <w:rsid w:val="009D04DB"/>
    <w:rsid w:val="009D0D63"/>
    <w:rsid w:val="009D18CA"/>
    <w:rsid w:val="009D1A5C"/>
    <w:rsid w:val="009D24F3"/>
    <w:rsid w:val="009D2A63"/>
    <w:rsid w:val="009D3076"/>
    <w:rsid w:val="009D319B"/>
    <w:rsid w:val="009D33BC"/>
    <w:rsid w:val="009D3EE3"/>
    <w:rsid w:val="009D3F04"/>
    <w:rsid w:val="009D430E"/>
    <w:rsid w:val="009D54E7"/>
    <w:rsid w:val="009D60ED"/>
    <w:rsid w:val="009D73E8"/>
    <w:rsid w:val="009D7965"/>
    <w:rsid w:val="009D7969"/>
    <w:rsid w:val="009D7F71"/>
    <w:rsid w:val="009E01BF"/>
    <w:rsid w:val="009E0AEA"/>
    <w:rsid w:val="009E0F9E"/>
    <w:rsid w:val="009E25E7"/>
    <w:rsid w:val="009E28ED"/>
    <w:rsid w:val="009E2AB7"/>
    <w:rsid w:val="009E31CA"/>
    <w:rsid w:val="009E3873"/>
    <w:rsid w:val="009E391B"/>
    <w:rsid w:val="009E3E3B"/>
    <w:rsid w:val="009E5868"/>
    <w:rsid w:val="009E63BF"/>
    <w:rsid w:val="009E6545"/>
    <w:rsid w:val="009E6CAD"/>
    <w:rsid w:val="009E6D11"/>
    <w:rsid w:val="009E7337"/>
    <w:rsid w:val="009E7895"/>
    <w:rsid w:val="009E79B3"/>
    <w:rsid w:val="009E7ADE"/>
    <w:rsid w:val="009E7C4A"/>
    <w:rsid w:val="009E7E2B"/>
    <w:rsid w:val="009F008F"/>
    <w:rsid w:val="009F073B"/>
    <w:rsid w:val="009F09DC"/>
    <w:rsid w:val="009F0D19"/>
    <w:rsid w:val="009F14B5"/>
    <w:rsid w:val="009F182C"/>
    <w:rsid w:val="009F1DCE"/>
    <w:rsid w:val="009F1ED8"/>
    <w:rsid w:val="009F2134"/>
    <w:rsid w:val="009F22A3"/>
    <w:rsid w:val="009F2326"/>
    <w:rsid w:val="009F23AC"/>
    <w:rsid w:val="009F38EC"/>
    <w:rsid w:val="009F3B07"/>
    <w:rsid w:val="009F45FD"/>
    <w:rsid w:val="009F4B6A"/>
    <w:rsid w:val="009F4D82"/>
    <w:rsid w:val="009F4ED3"/>
    <w:rsid w:val="009F512D"/>
    <w:rsid w:val="009F52E4"/>
    <w:rsid w:val="009F558C"/>
    <w:rsid w:val="009F5AFF"/>
    <w:rsid w:val="009F5CA1"/>
    <w:rsid w:val="009F6861"/>
    <w:rsid w:val="009F7694"/>
    <w:rsid w:val="009F7803"/>
    <w:rsid w:val="009F7914"/>
    <w:rsid w:val="009F7B07"/>
    <w:rsid w:val="009F7B2B"/>
    <w:rsid w:val="009F7D98"/>
    <w:rsid w:val="00A00407"/>
    <w:rsid w:val="00A00625"/>
    <w:rsid w:val="00A00AF5"/>
    <w:rsid w:val="00A00E10"/>
    <w:rsid w:val="00A01A66"/>
    <w:rsid w:val="00A02694"/>
    <w:rsid w:val="00A0270E"/>
    <w:rsid w:val="00A0312E"/>
    <w:rsid w:val="00A031C3"/>
    <w:rsid w:val="00A035B2"/>
    <w:rsid w:val="00A04A85"/>
    <w:rsid w:val="00A056AE"/>
    <w:rsid w:val="00A056EB"/>
    <w:rsid w:val="00A059B9"/>
    <w:rsid w:val="00A05AB0"/>
    <w:rsid w:val="00A05E3A"/>
    <w:rsid w:val="00A0615A"/>
    <w:rsid w:val="00A064B7"/>
    <w:rsid w:val="00A07B97"/>
    <w:rsid w:val="00A07CD5"/>
    <w:rsid w:val="00A10285"/>
    <w:rsid w:val="00A109E2"/>
    <w:rsid w:val="00A10A9D"/>
    <w:rsid w:val="00A10E82"/>
    <w:rsid w:val="00A112E9"/>
    <w:rsid w:val="00A1133F"/>
    <w:rsid w:val="00A12313"/>
    <w:rsid w:val="00A13461"/>
    <w:rsid w:val="00A13825"/>
    <w:rsid w:val="00A13D17"/>
    <w:rsid w:val="00A13D77"/>
    <w:rsid w:val="00A142A1"/>
    <w:rsid w:val="00A1454C"/>
    <w:rsid w:val="00A14D1F"/>
    <w:rsid w:val="00A14D45"/>
    <w:rsid w:val="00A14DEE"/>
    <w:rsid w:val="00A153CF"/>
    <w:rsid w:val="00A1551D"/>
    <w:rsid w:val="00A15698"/>
    <w:rsid w:val="00A15B6D"/>
    <w:rsid w:val="00A160E2"/>
    <w:rsid w:val="00A16130"/>
    <w:rsid w:val="00A173B3"/>
    <w:rsid w:val="00A17B90"/>
    <w:rsid w:val="00A205A9"/>
    <w:rsid w:val="00A209B1"/>
    <w:rsid w:val="00A20DC3"/>
    <w:rsid w:val="00A211CF"/>
    <w:rsid w:val="00A22040"/>
    <w:rsid w:val="00A22143"/>
    <w:rsid w:val="00A2228B"/>
    <w:rsid w:val="00A22C41"/>
    <w:rsid w:val="00A25A6F"/>
    <w:rsid w:val="00A26476"/>
    <w:rsid w:val="00A264A7"/>
    <w:rsid w:val="00A27234"/>
    <w:rsid w:val="00A2738E"/>
    <w:rsid w:val="00A275D9"/>
    <w:rsid w:val="00A27794"/>
    <w:rsid w:val="00A27B36"/>
    <w:rsid w:val="00A27FEE"/>
    <w:rsid w:val="00A30156"/>
    <w:rsid w:val="00A308F9"/>
    <w:rsid w:val="00A30EEE"/>
    <w:rsid w:val="00A314D3"/>
    <w:rsid w:val="00A31E2E"/>
    <w:rsid w:val="00A329EB"/>
    <w:rsid w:val="00A337E3"/>
    <w:rsid w:val="00A338C5"/>
    <w:rsid w:val="00A341D5"/>
    <w:rsid w:val="00A34261"/>
    <w:rsid w:val="00A343F8"/>
    <w:rsid w:val="00A35202"/>
    <w:rsid w:val="00A355F5"/>
    <w:rsid w:val="00A35B65"/>
    <w:rsid w:val="00A35B80"/>
    <w:rsid w:val="00A36D73"/>
    <w:rsid w:val="00A36EB2"/>
    <w:rsid w:val="00A36EF8"/>
    <w:rsid w:val="00A37549"/>
    <w:rsid w:val="00A37A5C"/>
    <w:rsid w:val="00A37F71"/>
    <w:rsid w:val="00A40480"/>
    <w:rsid w:val="00A406BD"/>
    <w:rsid w:val="00A4075F"/>
    <w:rsid w:val="00A40907"/>
    <w:rsid w:val="00A40916"/>
    <w:rsid w:val="00A40E06"/>
    <w:rsid w:val="00A40ECD"/>
    <w:rsid w:val="00A410CB"/>
    <w:rsid w:val="00A4110E"/>
    <w:rsid w:val="00A4123D"/>
    <w:rsid w:val="00A4138D"/>
    <w:rsid w:val="00A4162C"/>
    <w:rsid w:val="00A41E10"/>
    <w:rsid w:val="00A41FF7"/>
    <w:rsid w:val="00A42ECD"/>
    <w:rsid w:val="00A43826"/>
    <w:rsid w:val="00A43AFD"/>
    <w:rsid w:val="00A43B9A"/>
    <w:rsid w:val="00A43FFD"/>
    <w:rsid w:val="00A44F68"/>
    <w:rsid w:val="00A45EAF"/>
    <w:rsid w:val="00A464A0"/>
    <w:rsid w:val="00A46944"/>
    <w:rsid w:val="00A46B07"/>
    <w:rsid w:val="00A470B8"/>
    <w:rsid w:val="00A471E8"/>
    <w:rsid w:val="00A47A16"/>
    <w:rsid w:val="00A47B74"/>
    <w:rsid w:val="00A5028F"/>
    <w:rsid w:val="00A503F3"/>
    <w:rsid w:val="00A50D95"/>
    <w:rsid w:val="00A51060"/>
    <w:rsid w:val="00A51695"/>
    <w:rsid w:val="00A51CE0"/>
    <w:rsid w:val="00A51F05"/>
    <w:rsid w:val="00A52033"/>
    <w:rsid w:val="00A5325E"/>
    <w:rsid w:val="00A53A1B"/>
    <w:rsid w:val="00A53A4D"/>
    <w:rsid w:val="00A53C29"/>
    <w:rsid w:val="00A546B9"/>
    <w:rsid w:val="00A55040"/>
    <w:rsid w:val="00A5506E"/>
    <w:rsid w:val="00A55471"/>
    <w:rsid w:val="00A558E0"/>
    <w:rsid w:val="00A55C83"/>
    <w:rsid w:val="00A563CB"/>
    <w:rsid w:val="00A56452"/>
    <w:rsid w:val="00A5679D"/>
    <w:rsid w:val="00A56A0C"/>
    <w:rsid w:val="00A56E1F"/>
    <w:rsid w:val="00A56E78"/>
    <w:rsid w:val="00A56EF8"/>
    <w:rsid w:val="00A56F97"/>
    <w:rsid w:val="00A57581"/>
    <w:rsid w:val="00A57A0D"/>
    <w:rsid w:val="00A57DBB"/>
    <w:rsid w:val="00A57DDB"/>
    <w:rsid w:val="00A6003E"/>
    <w:rsid w:val="00A6123B"/>
    <w:rsid w:val="00A61330"/>
    <w:rsid w:val="00A61342"/>
    <w:rsid w:val="00A615C7"/>
    <w:rsid w:val="00A618A5"/>
    <w:rsid w:val="00A6210A"/>
    <w:rsid w:val="00A62670"/>
    <w:rsid w:val="00A62E93"/>
    <w:rsid w:val="00A6373F"/>
    <w:rsid w:val="00A63916"/>
    <w:rsid w:val="00A63A5F"/>
    <w:rsid w:val="00A63B22"/>
    <w:rsid w:val="00A63D80"/>
    <w:rsid w:val="00A64020"/>
    <w:rsid w:val="00A64AE1"/>
    <w:rsid w:val="00A651D4"/>
    <w:rsid w:val="00A65684"/>
    <w:rsid w:val="00A6600F"/>
    <w:rsid w:val="00A66876"/>
    <w:rsid w:val="00A6694E"/>
    <w:rsid w:val="00A670E1"/>
    <w:rsid w:val="00A671AC"/>
    <w:rsid w:val="00A6722F"/>
    <w:rsid w:val="00A6739D"/>
    <w:rsid w:val="00A678B1"/>
    <w:rsid w:val="00A678DE"/>
    <w:rsid w:val="00A70009"/>
    <w:rsid w:val="00A704A7"/>
    <w:rsid w:val="00A7139A"/>
    <w:rsid w:val="00A7149A"/>
    <w:rsid w:val="00A71B5E"/>
    <w:rsid w:val="00A71BEB"/>
    <w:rsid w:val="00A71CE0"/>
    <w:rsid w:val="00A736D9"/>
    <w:rsid w:val="00A73996"/>
    <w:rsid w:val="00A74142"/>
    <w:rsid w:val="00A74392"/>
    <w:rsid w:val="00A7443D"/>
    <w:rsid w:val="00A7471E"/>
    <w:rsid w:val="00A74820"/>
    <w:rsid w:val="00A76C2A"/>
    <w:rsid w:val="00A76DA9"/>
    <w:rsid w:val="00A76E4D"/>
    <w:rsid w:val="00A76E67"/>
    <w:rsid w:val="00A77A8B"/>
    <w:rsid w:val="00A77FAD"/>
    <w:rsid w:val="00A80385"/>
    <w:rsid w:val="00A80545"/>
    <w:rsid w:val="00A8123A"/>
    <w:rsid w:val="00A82545"/>
    <w:rsid w:val="00A829B0"/>
    <w:rsid w:val="00A82AE6"/>
    <w:rsid w:val="00A82EDE"/>
    <w:rsid w:val="00A82FFE"/>
    <w:rsid w:val="00A839FB"/>
    <w:rsid w:val="00A83A34"/>
    <w:rsid w:val="00A83D75"/>
    <w:rsid w:val="00A84579"/>
    <w:rsid w:val="00A84844"/>
    <w:rsid w:val="00A84C62"/>
    <w:rsid w:val="00A857BD"/>
    <w:rsid w:val="00A85A5F"/>
    <w:rsid w:val="00A85A61"/>
    <w:rsid w:val="00A85A6D"/>
    <w:rsid w:val="00A8630F"/>
    <w:rsid w:val="00A86430"/>
    <w:rsid w:val="00A8660A"/>
    <w:rsid w:val="00A86D6B"/>
    <w:rsid w:val="00A87A5E"/>
    <w:rsid w:val="00A87E32"/>
    <w:rsid w:val="00A90549"/>
    <w:rsid w:val="00A908A7"/>
    <w:rsid w:val="00A90C86"/>
    <w:rsid w:val="00A90F57"/>
    <w:rsid w:val="00A90F5E"/>
    <w:rsid w:val="00A911F8"/>
    <w:rsid w:val="00A92118"/>
    <w:rsid w:val="00A921BD"/>
    <w:rsid w:val="00A92245"/>
    <w:rsid w:val="00A928AB"/>
    <w:rsid w:val="00A92A58"/>
    <w:rsid w:val="00A92F73"/>
    <w:rsid w:val="00A92F9A"/>
    <w:rsid w:val="00A930A9"/>
    <w:rsid w:val="00A93EA2"/>
    <w:rsid w:val="00A94628"/>
    <w:rsid w:val="00A953ED"/>
    <w:rsid w:val="00A9560E"/>
    <w:rsid w:val="00A956A2"/>
    <w:rsid w:val="00A95C79"/>
    <w:rsid w:val="00A96219"/>
    <w:rsid w:val="00A96365"/>
    <w:rsid w:val="00A974B3"/>
    <w:rsid w:val="00A97625"/>
    <w:rsid w:val="00A97719"/>
    <w:rsid w:val="00A97A2C"/>
    <w:rsid w:val="00AA05B3"/>
    <w:rsid w:val="00AA0C79"/>
    <w:rsid w:val="00AA11EB"/>
    <w:rsid w:val="00AA17C4"/>
    <w:rsid w:val="00AA1972"/>
    <w:rsid w:val="00AA2149"/>
    <w:rsid w:val="00AA250E"/>
    <w:rsid w:val="00AA34D5"/>
    <w:rsid w:val="00AA36AA"/>
    <w:rsid w:val="00AA3780"/>
    <w:rsid w:val="00AA3C30"/>
    <w:rsid w:val="00AA4EE6"/>
    <w:rsid w:val="00AA4FA1"/>
    <w:rsid w:val="00AA5083"/>
    <w:rsid w:val="00AA60DD"/>
    <w:rsid w:val="00AA6B3A"/>
    <w:rsid w:val="00AA70F2"/>
    <w:rsid w:val="00AA7569"/>
    <w:rsid w:val="00AA79CB"/>
    <w:rsid w:val="00AB089F"/>
    <w:rsid w:val="00AB0CE4"/>
    <w:rsid w:val="00AB1F4F"/>
    <w:rsid w:val="00AB23BF"/>
    <w:rsid w:val="00AB2679"/>
    <w:rsid w:val="00AB2DB2"/>
    <w:rsid w:val="00AB2EC4"/>
    <w:rsid w:val="00AB2F3B"/>
    <w:rsid w:val="00AB2FEC"/>
    <w:rsid w:val="00AB3136"/>
    <w:rsid w:val="00AB32D7"/>
    <w:rsid w:val="00AB3309"/>
    <w:rsid w:val="00AB360E"/>
    <w:rsid w:val="00AB399D"/>
    <w:rsid w:val="00AB4568"/>
    <w:rsid w:val="00AB4AEF"/>
    <w:rsid w:val="00AB4BD4"/>
    <w:rsid w:val="00AB59C4"/>
    <w:rsid w:val="00AB5C0E"/>
    <w:rsid w:val="00AB5C38"/>
    <w:rsid w:val="00AB5F07"/>
    <w:rsid w:val="00AB6993"/>
    <w:rsid w:val="00AB7416"/>
    <w:rsid w:val="00AB7623"/>
    <w:rsid w:val="00AB763E"/>
    <w:rsid w:val="00AB7FE5"/>
    <w:rsid w:val="00AC0806"/>
    <w:rsid w:val="00AC087F"/>
    <w:rsid w:val="00AC1198"/>
    <w:rsid w:val="00AC13F3"/>
    <w:rsid w:val="00AC1434"/>
    <w:rsid w:val="00AC29C0"/>
    <w:rsid w:val="00AC2E37"/>
    <w:rsid w:val="00AC341E"/>
    <w:rsid w:val="00AC35BD"/>
    <w:rsid w:val="00AC37BE"/>
    <w:rsid w:val="00AC4506"/>
    <w:rsid w:val="00AC46E8"/>
    <w:rsid w:val="00AC4921"/>
    <w:rsid w:val="00AC525A"/>
    <w:rsid w:val="00AC5B74"/>
    <w:rsid w:val="00AC628D"/>
    <w:rsid w:val="00AC63FE"/>
    <w:rsid w:val="00AC6531"/>
    <w:rsid w:val="00AC6878"/>
    <w:rsid w:val="00AC6AC6"/>
    <w:rsid w:val="00AC6CD0"/>
    <w:rsid w:val="00AC7B88"/>
    <w:rsid w:val="00AC7E11"/>
    <w:rsid w:val="00AC7EBA"/>
    <w:rsid w:val="00AC7FB4"/>
    <w:rsid w:val="00AD01EF"/>
    <w:rsid w:val="00AD0232"/>
    <w:rsid w:val="00AD038F"/>
    <w:rsid w:val="00AD0C84"/>
    <w:rsid w:val="00AD0FA1"/>
    <w:rsid w:val="00AD1711"/>
    <w:rsid w:val="00AD189A"/>
    <w:rsid w:val="00AD1B04"/>
    <w:rsid w:val="00AD1D66"/>
    <w:rsid w:val="00AD1E13"/>
    <w:rsid w:val="00AD25DF"/>
    <w:rsid w:val="00AD3256"/>
    <w:rsid w:val="00AD36F3"/>
    <w:rsid w:val="00AD371B"/>
    <w:rsid w:val="00AD3BFD"/>
    <w:rsid w:val="00AD3C86"/>
    <w:rsid w:val="00AD3DFB"/>
    <w:rsid w:val="00AD4037"/>
    <w:rsid w:val="00AD49AB"/>
    <w:rsid w:val="00AD4E9E"/>
    <w:rsid w:val="00AD584F"/>
    <w:rsid w:val="00AD58B9"/>
    <w:rsid w:val="00AD59A7"/>
    <w:rsid w:val="00AD5BEA"/>
    <w:rsid w:val="00AD5D70"/>
    <w:rsid w:val="00AD60C9"/>
    <w:rsid w:val="00AD61DD"/>
    <w:rsid w:val="00AD7087"/>
    <w:rsid w:val="00AD7784"/>
    <w:rsid w:val="00AE027F"/>
    <w:rsid w:val="00AE0519"/>
    <w:rsid w:val="00AE0BD3"/>
    <w:rsid w:val="00AE23A6"/>
    <w:rsid w:val="00AE26FC"/>
    <w:rsid w:val="00AE342F"/>
    <w:rsid w:val="00AE475E"/>
    <w:rsid w:val="00AE502D"/>
    <w:rsid w:val="00AE57E8"/>
    <w:rsid w:val="00AE5C4E"/>
    <w:rsid w:val="00AE662B"/>
    <w:rsid w:val="00AE6B0B"/>
    <w:rsid w:val="00AE7792"/>
    <w:rsid w:val="00AE7CF0"/>
    <w:rsid w:val="00AE7D41"/>
    <w:rsid w:val="00AF0212"/>
    <w:rsid w:val="00AF02B0"/>
    <w:rsid w:val="00AF0469"/>
    <w:rsid w:val="00AF11D3"/>
    <w:rsid w:val="00AF170C"/>
    <w:rsid w:val="00AF1967"/>
    <w:rsid w:val="00AF1DA7"/>
    <w:rsid w:val="00AF1E15"/>
    <w:rsid w:val="00AF2AC0"/>
    <w:rsid w:val="00AF2E63"/>
    <w:rsid w:val="00AF2F7D"/>
    <w:rsid w:val="00AF331A"/>
    <w:rsid w:val="00AF3616"/>
    <w:rsid w:val="00AF3954"/>
    <w:rsid w:val="00AF4102"/>
    <w:rsid w:val="00AF5906"/>
    <w:rsid w:val="00AF676F"/>
    <w:rsid w:val="00AF7881"/>
    <w:rsid w:val="00B00406"/>
    <w:rsid w:val="00B00FFE"/>
    <w:rsid w:val="00B01218"/>
    <w:rsid w:val="00B02232"/>
    <w:rsid w:val="00B025AE"/>
    <w:rsid w:val="00B02A26"/>
    <w:rsid w:val="00B03518"/>
    <w:rsid w:val="00B037EA"/>
    <w:rsid w:val="00B0394A"/>
    <w:rsid w:val="00B0428E"/>
    <w:rsid w:val="00B0443B"/>
    <w:rsid w:val="00B04650"/>
    <w:rsid w:val="00B04802"/>
    <w:rsid w:val="00B05646"/>
    <w:rsid w:val="00B05715"/>
    <w:rsid w:val="00B057D8"/>
    <w:rsid w:val="00B063AB"/>
    <w:rsid w:val="00B064E6"/>
    <w:rsid w:val="00B065C7"/>
    <w:rsid w:val="00B0673E"/>
    <w:rsid w:val="00B06C62"/>
    <w:rsid w:val="00B06D0E"/>
    <w:rsid w:val="00B06FE9"/>
    <w:rsid w:val="00B0720A"/>
    <w:rsid w:val="00B074DD"/>
    <w:rsid w:val="00B07829"/>
    <w:rsid w:val="00B07858"/>
    <w:rsid w:val="00B07CD5"/>
    <w:rsid w:val="00B10823"/>
    <w:rsid w:val="00B10B1E"/>
    <w:rsid w:val="00B10B6E"/>
    <w:rsid w:val="00B10D5E"/>
    <w:rsid w:val="00B10DA5"/>
    <w:rsid w:val="00B1304E"/>
    <w:rsid w:val="00B131AE"/>
    <w:rsid w:val="00B143CD"/>
    <w:rsid w:val="00B145C6"/>
    <w:rsid w:val="00B146CA"/>
    <w:rsid w:val="00B1488B"/>
    <w:rsid w:val="00B14B73"/>
    <w:rsid w:val="00B15E0A"/>
    <w:rsid w:val="00B15E73"/>
    <w:rsid w:val="00B160A4"/>
    <w:rsid w:val="00B16447"/>
    <w:rsid w:val="00B16761"/>
    <w:rsid w:val="00B167AB"/>
    <w:rsid w:val="00B16DB3"/>
    <w:rsid w:val="00B16FCA"/>
    <w:rsid w:val="00B202B4"/>
    <w:rsid w:val="00B2049E"/>
    <w:rsid w:val="00B208AC"/>
    <w:rsid w:val="00B208AD"/>
    <w:rsid w:val="00B20BB4"/>
    <w:rsid w:val="00B20D78"/>
    <w:rsid w:val="00B216BF"/>
    <w:rsid w:val="00B21F2B"/>
    <w:rsid w:val="00B22831"/>
    <w:rsid w:val="00B22EDC"/>
    <w:rsid w:val="00B242A3"/>
    <w:rsid w:val="00B243AC"/>
    <w:rsid w:val="00B243CD"/>
    <w:rsid w:val="00B2504F"/>
    <w:rsid w:val="00B25559"/>
    <w:rsid w:val="00B25602"/>
    <w:rsid w:val="00B259D6"/>
    <w:rsid w:val="00B2658F"/>
    <w:rsid w:val="00B26794"/>
    <w:rsid w:val="00B271E4"/>
    <w:rsid w:val="00B275F2"/>
    <w:rsid w:val="00B27A31"/>
    <w:rsid w:val="00B301E9"/>
    <w:rsid w:val="00B3023E"/>
    <w:rsid w:val="00B3032D"/>
    <w:rsid w:val="00B30A11"/>
    <w:rsid w:val="00B30FA1"/>
    <w:rsid w:val="00B31822"/>
    <w:rsid w:val="00B32085"/>
    <w:rsid w:val="00B32EB9"/>
    <w:rsid w:val="00B334BF"/>
    <w:rsid w:val="00B33839"/>
    <w:rsid w:val="00B33A23"/>
    <w:rsid w:val="00B33C09"/>
    <w:rsid w:val="00B34325"/>
    <w:rsid w:val="00B343F4"/>
    <w:rsid w:val="00B3489C"/>
    <w:rsid w:val="00B34D9D"/>
    <w:rsid w:val="00B3543E"/>
    <w:rsid w:val="00B3591A"/>
    <w:rsid w:val="00B359BE"/>
    <w:rsid w:val="00B35F88"/>
    <w:rsid w:val="00B3617A"/>
    <w:rsid w:val="00B361C4"/>
    <w:rsid w:val="00B36498"/>
    <w:rsid w:val="00B36FF8"/>
    <w:rsid w:val="00B3709B"/>
    <w:rsid w:val="00B37865"/>
    <w:rsid w:val="00B37C0D"/>
    <w:rsid w:val="00B4013E"/>
    <w:rsid w:val="00B40488"/>
    <w:rsid w:val="00B40976"/>
    <w:rsid w:val="00B40AA3"/>
    <w:rsid w:val="00B40C92"/>
    <w:rsid w:val="00B42710"/>
    <w:rsid w:val="00B431FD"/>
    <w:rsid w:val="00B43279"/>
    <w:rsid w:val="00B43945"/>
    <w:rsid w:val="00B441C4"/>
    <w:rsid w:val="00B44368"/>
    <w:rsid w:val="00B44746"/>
    <w:rsid w:val="00B44A25"/>
    <w:rsid w:val="00B450D9"/>
    <w:rsid w:val="00B457A4"/>
    <w:rsid w:val="00B45C9D"/>
    <w:rsid w:val="00B4600D"/>
    <w:rsid w:val="00B4642F"/>
    <w:rsid w:val="00B47AF0"/>
    <w:rsid w:val="00B47B9A"/>
    <w:rsid w:val="00B47C41"/>
    <w:rsid w:val="00B50823"/>
    <w:rsid w:val="00B518B6"/>
    <w:rsid w:val="00B52148"/>
    <w:rsid w:val="00B52338"/>
    <w:rsid w:val="00B53469"/>
    <w:rsid w:val="00B547E5"/>
    <w:rsid w:val="00B552D8"/>
    <w:rsid w:val="00B55575"/>
    <w:rsid w:val="00B5667B"/>
    <w:rsid w:val="00B575DD"/>
    <w:rsid w:val="00B5791B"/>
    <w:rsid w:val="00B57D19"/>
    <w:rsid w:val="00B60377"/>
    <w:rsid w:val="00B60DDE"/>
    <w:rsid w:val="00B6174B"/>
    <w:rsid w:val="00B621FE"/>
    <w:rsid w:val="00B6231F"/>
    <w:rsid w:val="00B6238E"/>
    <w:rsid w:val="00B628E2"/>
    <w:rsid w:val="00B62B7C"/>
    <w:rsid w:val="00B62C1A"/>
    <w:rsid w:val="00B63A1D"/>
    <w:rsid w:val="00B63AFD"/>
    <w:rsid w:val="00B63BF3"/>
    <w:rsid w:val="00B63F54"/>
    <w:rsid w:val="00B645C3"/>
    <w:rsid w:val="00B65037"/>
    <w:rsid w:val="00B652FA"/>
    <w:rsid w:val="00B654D5"/>
    <w:rsid w:val="00B65771"/>
    <w:rsid w:val="00B658FE"/>
    <w:rsid w:val="00B659DC"/>
    <w:rsid w:val="00B65C88"/>
    <w:rsid w:val="00B65E89"/>
    <w:rsid w:val="00B669E5"/>
    <w:rsid w:val="00B66FDA"/>
    <w:rsid w:val="00B67650"/>
    <w:rsid w:val="00B7061B"/>
    <w:rsid w:val="00B71F22"/>
    <w:rsid w:val="00B71F30"/>
    <w:rsid w:val="00B72025"/>
    <w:rsid w:val="00B722D3"/>
    <w:rsid w:val="00B72586"/>
    <w:rsid w:val="00B72F1F"/>
    <w:rsid w:val="00B73203"/>
    <w:rsid w:val="00B7335C"/>
    <w:rsid w:val="00B73967"/>
    <w:rsid w:val="00B73F4F"/>
    <w:rsid w:val="00B743EB"/>
    <w:rsid w:val="00B74CF2"/>
    <w:rsid w:val="00B75A62"/>
    <w:rsid w:val="00B76839"/>
    <w:rsid w:val="00B76B12"/>
    <w:rsid w:val="00B7728F"/>
    <w:rsid w:val="00B77C51"/>
    <w:rsid w:val="00B8023B"/>
    <w:rsid w:val="00B804D6"/>
    <w:rsid w:val="00B80D46"/>
    <w:rsid w:val="00B80DA4"/>
    <w:rsid w:val="00B80F17"/>
    <w:rsid w:val="00B80FFB"/>
    <w:rsid w:val="00B81024"/>
    <w:rsid w:val="00B81615"/>
    <w:rsid w:val="00B8166D"/>
    <w:rsid w:val="00B81D31"/>
    <w:rsid w:val="00B8210A"/>
    <w:rsid w:val="00B821F8"/>
    <w:rsid w:val="00B82705"/>
    <w:rsid w:val="00B8310E"/>
    <w:rsid w:val="00B8349A"/>
    <w:rsid w:val="00B8389A"/>
    <w:rsid w:val="00B8397D"/>
    <w:rsid w:val="00B84C0A"/>
    <w:rsid w:val="00B84D8F"/>
    <w:rsid w:val="00B85D97"/>
    <w:rsid w:val="00B85EC5"/>
    <w:rsid w:val="00B86ACD"/>
    <w:rsid w:val="00B86E6F"/>
    <w:rsid w:val="00B8722F"/>
    <w:rsid w:val="00B872F1"/>
    <w:rsid w:val="00B87428"/>
    <w:rsid w:val="00B875E7"/>
    <w:rsid w:val="00B87C04"/>
    <w:rsid w:val="00B87DF9"/>
    <w:rsid w:val="00B903CB"/>
    <w:rsid w:val="00B90F85"/>
    <w:rsid w:val="00B910A1"/>
    <w:rsid w:val="00B91174"/>
    <w:rsid w:val="00B911F2"/>
    <w:rsid w:val="00B915BD"/>
    <w:rsid w:val="00B91FCF"/>
    <w:rsid w:val="00B9266C"/>
    <w:rsid w:val="00B9361A"/>
    <w:rsid w:val="00B93751"/>
    <w:rsid w:val="00B93A3F"/>
    <w:rsid w:val="00B93B1F"/>
    <w:rsid w:val="00B9493F"/>
    <w:rsid w:val="00B94E05"/>
    <w:rsid w:val="00B94E76"/>
    <w:rsid w:val="00B94F88"/>
    <w:rsid w:val="00B95047"/>
    <w:rsid w:val="00B9517D"/>
    <w:rsid w:val="00B9520A"/>
    <w:rsid w:val="00B953A9"/>
    <w:rsid w:val="00B9558D"/>
    <w:rsid w:val="00B95982"/>
    <w:rsid w:val="00B95DF9"/>
    <w:rsid w:val="00B96686"/>
    <w:rsid w:val="00B967B3"/>
    <w:rsid w:val="00B96E8F"/>
    <w:rsid w:val="00B970DA"/>
    <w:rsid w:val="00B97443"/>
    <w:rsid w:val="00BA05FA"/>
    <w:rsid w:val="00BA0861"/>
    <w:rsid w:val="00BA09A4"/>
    <w:rsid w:val="00BA10AA"/>
    <w:rsid w:val="00BA1819"/>
    <w:rsid w:val="00BA200B"/>
    <w:rsid w:val="00BA29CC"/>
    <w:rsid w:val="00BA2AE1"/>
    <w:rsid w:val="00BA31AB"/>
    <w:rsid w:val="00BA405B"/>
    <w:rsid w:val="00BA4998"/>
    <w:rsid w:val="00BA4E21"/>
    <w:rsid w:val="00BA52F2"/>
    <w:rsid w:val="00BA5521"/>
    <w:rsid w:val="00BA5619"/>
    <w:rsid w:val="00BA5830"/>
    <w:rsid w:val="00BA5B55"/>
    <w:rsid w:val="00BA6602"/>
    <w:rsid w:val="00BA682B"/>
    <w:rsid w:val="00BA6943"/>
    <w:rsid w:val="00BA6BB8"/>
    <w:rsid w:val="00BA6E2C"/>
    <w:rsid w:val="00BA6E35"/>
    <w:rsid w:val="00BA7123"/>
    <w:rsid w:val="00BA77DA"/>
    <w:rsid w:val="00BA78B6"/>
    <w:rsid w:val="00BB0463"/>
    <w:rsid w:val="00BB063C"/>
    <w:rsid w:val="00BB0907"/>
    <w:rsid w:val="00BB0DC4"/>
    <w:rsid w:val="00BB1657"/>
    <w:rsid w:val="00BB1DD6"/>
    <w:rsid w:val="00BB1FE8"/>
    <w:rsid w:val="00BB229C"/>
    <w:rsid w:val="00BB22CB"/>
    <w:rsid w:val="00BB2610"/>
    <w:rsid w:val="00BB3340"/>
    <w:rsid w:val="00BB349E"/>
    <w:rsid w:val="00BB3ACB"/>
    <w:rsid w:val="00BB3AE4"/>
    <w:rsid w:val="00BB403D"/>
    <w:rsid w:val="00BB51E6"/>
    <w:rsid w:val="00BB676F"/>
    <w:rsid w:val="00BB68D4"/>
    <w:rsid w:val="00BB6C66"/>
    <w:rsid w:val="00BB70E5"/>
    <w:rsid w:val="00BB7540"/>
    <w:rsid w:val="00BB78A5"/>
    <w:rsid w:val="00BB7C77"/>
    <w:rsid w:val="00BB7C90"/>
    <w:rsid w:val="00BC00CC"/>
    <w:rsid w:val="00BC161F"/>
    <w:rsid w:val="00BC16BC"/>
    <w:rsid w:val="00BC1ED0"/>
    <w:rsid w:val="00BC2AB8"/>
    <w:rsid w:val="00BC2C08"/>
    <w:rsid w:val="00BC2F21"/>
    <w:rsid w:val="00BC3B79"/>
    <w:rsid w:val="00BC4006"/>
    <w:rsid w:val="00BC40D9"/>
    <w:rsid w:val="00BC474B"/>
    <w:rsid w:val="00BC479E"/>
    <w:rsid w:val="00BC58F5"/>
    <w:rsid w:val="00BC5CF2"/>
    <w:rsid w:val="00BC633E"/>
    <w:rsid w:val="00BC6437"/>
    <w:rsid w:val="00BC65AE"/>
    <w:rsid w:val="00BC683A"/>
    <w:rsid w:val="00BC721D"/>
    <w:rsid w:val="00BC7335"/>
    <w:rsid w:val="00BC7401"/>
    <w:rsid w:val="00BC7A0C"/>
    <w:rsid w:val="00BC7DD3"/>
    <w:rsid w:val="00BD0498"/>
    <w:rsid w:val="00BD04B5"/>
    <w:rsid w:val="00BD07C2"/>
    <w:rsid w:val="00BD16B9"/>
    <w:rsid w:val="00BD1977"/>
    <w:rsid w:val="00BD1EC0"/>
    <w:rsid w:val="00BD1F29"/>
    <w:rsid w:val="00BD213A"/>
    <w:rsid w:val="00BD22CF"/>
    <w:rsid w:val="00BD242A"/>
    <w:rsid w:val="00BD344A"/>
    <w:rsid w:val="00BD3818"/>
    <w:rsid w:val="00BD46DE"/>
    <w:rsid w:val="00BD4A5A"/>
    <w:rsid w:val="00BD4F05"/>
    <w:rsid w:val="00BD62C3"/>
    <w:rsid w:val="00BD66F5"/>
    <w:rsid w:val="00BD6DEE"/>
    <w:rsid w:val="00BD76DD"/>
    <w:rsid w:val="00BD7A39"/>
    <w:rsid w:val="00BD7C5A"/>
    <w:rsid w:val="00BD7FB5"/>
    <w:rsid w:val="00BE05C4"/>
    <w:rsid w:val="00BE05D2"/>
    <w:rsid w:val="00BE0BC7"/>
    <w:rsid w:val="00BE0CB9"/>
    <w:rsid w:val="00BE135C"/>
    <w:rsid w:val="00BE162E"/>
    <w:rsid w:val="00BE1660"/>
    <w:rsid w:val="00BE1C60"/>
    <w:rsid w:val="00BE2285"/>
    <w:rsid w:val="00BE235C"/>
    <w:rsid w:val="00BE240E"/>
    <w:rsid w:val="00BE246F"/>
    <w:rsid w:val="00BE260A"/>
    <w:rsid w:val="00BE2EEB"/>
    <w:rsid w:val="00BE3211"/>
    <w:rsid w:val="00BE3ED0"/>
    <w:rsid w:val="00BE5A40"/>
    <w:rsid w:val="00BE5D1A"/>
    <w:rsid w:val="00BE61E1"/>
    <w:rsid w:val="00BE643A"/>
    <w:rsid w:val="00BE66DE"/>
    <w:rsid w:val="00BE6A45"/>
    <w:rsid w:val="00BE6EEA"/>
    <w:rsid w:val="00BE77F8"/>
    <w:rsid w:val="00BE7DF9"/>
    <w:rsid w:val="00BE7E79"/>
    <w:rsid w:val="00BF030A"/>
    <w:rsid w:val="00BF06EA"/>
    <w:rsid w:val="00BF0770"/>
    <w:rsid w:val="00BF1458"/>
    <w:rsid w:val="00BF1B88"/>
    <w:rsid w:val="00BF27A9"/>
    <w:rsid w:val="00BF2CA8"/>
    <w:rsid w:val="00BF2CEF"/>
    <w:rsid w:val="00BF2CF2"/>
    <w:rsid w:val="00BF3417"/>
    <w:rsid w:val="00BF3B6F"/>
    <w:rsid w:val="00BF3D7D"/>
    <w:rsid w:val="00BF4052"/>
    <w:rsid w:val="00BF45CE"/>
    <w:rsid w:val="00BF46E5"/>
    <w:rsid w:val="00BF474F"/>
    <w:rsid w:val="00BF52E8"/>
    <w:rsid w:val="00BF58E8"/>
    <w:rsid w:val="00BF5CB3"/>
    <w:rsid w:val="00BF6A5E"/>
    <w:rsid w:val="00BF6FA1"/>
    <w:rsid w:val="00BF7604"/>
    <w:rsid w:val="00BF7A19"/>
    <w:rsid w:val="00C00067"/>
    <w:rsid w:val="00C006C2"/>
    <w:rsid w:val="00C007AA"/>
    <w:rsid w:val="00C008E2"/>
    <w:rsid w:val="00C0093C"/>
    <w:rsid w:val="00C02274"/>
    <w:rsid w:val="00C0245A"/>
    <w:rsid w:val="00C029BD"/>
    <w:rsid w:val="00C0345D"/>
    <w:rsid w:val="00C03520"/>
    <w:rsid w:val="00C03C83"/>
    <w:rsid w:val="00C03F14"/>
    <w:rsid w:val="00C04097"/>
    <w:rsid w:val="00C04377"/>
    <w:rsid w:val="00C048B0"/>
    <w:rsid w:val="00C055D1"/>
    <w:rsid w:val="00C056E4"/>
    <w:rsid w:val="00C058A7"/>
    <w:rsid w:val="00C07735"/>
    <w:rsid w:val="00C0774C"/>
    <w:rsid w:val="00C07D12"/>
    <w:rsid w:val="00C07FFB"/>
    <w:rsid w:val="00C1018F"/>
    <w:rsid w:val="00C10DF2"/>
    <w:rsid w:val="00C111D7"/>
    <w:rsid w:val="00C1287D"/>
    <w:rsid w:val="00C12D49"/>
    <w:rsid w:val="00C1314D"/>
    <w:rsid w:val="00C136EB"/>
    <w:rsid w:val="00C13B5D"/>
    <w:rsid w:val="00C14A4E"/>
    <w:rsid w:val="00C14A5B"/>
    <w:rsid w:val="00C14E2F"/>
    <w:rsid w:val="00C15425"/>
    <w:rsid w:val="00C1543B"/>
    <w:rsid w:val="00C16778"/>
    <w:rsid w:val="00C16A6A"/>
    <w:rsid w:val="00C16E5C"/>
    <w:rsid w:val="00C16FBD"/>
    <w:rsid w:val="00C1770F"/>
    <w:rsid w:val="00C17BC0"/>
    <w:rsid w:val="00C20202"/>
    <w:rsid w:val="00C203B0"/>
    <w:rsid w:val="00C213E6"/>
    <w:rsid w:val="00C214D4"/>
    <w:rsid w:val="00C218A5"/>
    <w:rsid w:val="00C226D2"/>
    <w:rsid w:val="00C22BB2"/>
    <w:rsid w:val="00C22C33"/>
    <w:rsid w:val="00C22DE6"/>
    <w:rsid w:val="00C22E4B"/>
    <w:rsid w:val="00C22F35"/>
    <w:rsid w:val="00C230CA"/>
    <w:rsid w:val="00C2361E"/>
    <w:rsid w:val="00C23796"/>
    <w:rsid w:val="00C23A48"/>
    <w:rsid w:val="00C23CEB"/>
    <w:rsid w:val="00C2417B"/>
    <w:rsid w:val="00C24346"/>
    <w:rsid w:val="00C2547E"/>
    <w:rsid w:val="00C256C4"/>
    <w:rsid w:val="00C25B5B"/>
    <w:rsid w:val="00C25CEB"/>
    <w:rsid w:val="00C25E04"/>
    <w:rsid w:val="00C25E9A"/>
    <w:rsid w:val="00C2615B"/>
    <w:rsid w:val="00C262F0"/>
    <w:rsid w:val="00C270EE"/>
    <w:rsid w:val="00C27485"/>
    <w:rsid w:val="00C278B2"/>
    <w:rsid w:val="00C27FC3"/>
    <w:rsid w:val="00C30164"/>
    <w:rsid w:val="00C30716"/>
    <w:rsid w:val="00C3093D"/>
    <w:rsid w:val="00C30C18"/>
    <w:rsid w:val="00C30D0A"/>
    <w:rsid w:val="00C31395"/>
    <w:rsid w:val="00C3163E"/>
    <w:rsid w:val="00C31A28"/>
    <w:rsid w:val="00C324C1"/>
    <w:rsid w:val="00C32C2D"/>
    <w:rsid w:val="00C33595"/>
    <w:rsid w:val="00C3363F"/>
    <w:rsid w:val="00C349BA"/>
    <w:rsid w:val="00C34F02"/>
    <w:rsid w:val="00C35989"/>
    <w:rsid w:val="00C35DC8"/>
    <w:rsid w:val="00C36059"/>
    <w:rsid w:val="00C36087"/>
    <w:rsid w:val="00C3637D"/>
    <w:rsid w:val="00C36592"/>
    <w:rsid w:val="00C40C1D"/>
    <w:rsid w:val="00C41067"/>
    <w:rsid w:val="00C41439"/>
    <w:rsid w:val="00C415D4"/>
    <w:rsid w:val="00C41C77"/>
    <w:rsid w:val="00C430FF"/>
    <w:rsid w:val="00C4317B"/>
    <w:rsid w:val="00C43CAE"/>
    <w:rsid w:val="00C43FCC"/>
    <w:rsid w:val="00C44916"/>
    <w:rsid w:val="00C44CFB"/>
    <w:rsid w:val="00C44D5F"/>
    <w:rsid w:val="00C44F5D"/>
    <w:rsid w:val="00C44FF5"/>
    <w:rsid w:val="00C451A1"/>
    <w:rsid w:val="00C45A20"/>
    <w:rsid w:val="00C45B9F"/>
    <w:rsid w:val="00C462E4"/>
    <w:rsid w:val="00C46587"/>
    <w:rsid w:val="00C4675C"/>
    <w:rsid w:val="00C46AD6"/>
    <w:rsid w:val="00C46B56"/>
    <w:rsid w:val="00C478FB"/>
    <w:rsid w:val="00C47EA5"/>
    <w:rsid w:val="00C50CBD"/>
    <w:rsid w:val="00C513F3"/>
    <w:rsid w:val="00C51EEC"/>
    <w:rsid w:val="00C51FAE"/>
    <w:rsid w:val="00C52D54"/>
    <w:rsid w:val="00C532B8"/>
    <w:rsid w:val="00C53512"/>
    <w:rsid w:val="00C53566"/>
    <w:rsid w:val="00C537F2"/>
    <w:rsid w:val="00C53EBE"/>
    <w:rsid w:val="00C54021"/>
    <w:rsid w:val="00C540A7"/>
    <w:rsid w:val="00C5477D"/>
    <w:rsid w:val="00C55077"/>
    <w:rsid w:val="00C55B6A"/>
    <w:rsid w:val="00C57179"/>
    <w:rsid w:val="00C57716"/>
    <w:rsid w:val="00C5786D"/>
    <w:rsid w:val="00C57908"/>
    <w:rsid w:val="00C57E3E"/>
    <w:rsid w:val="00C60032"/>
    <w:rsid w:val="00C6023D"/>
    <w:rsid w:val="00C603C0"/>
    <w:rsid w:val="00C61285"/>
    <w:rsid w:val="00C61738"/>
    <w:rsid w:val="00C617BC"/>
    <w:rsid w:val="00C619DB"/>
    <w:rsid w:val="00C61B6F"/>
    <w:rsid w:val="00C61D4A"/>
    <w:rsid w:val="00C62287"/>
    <w:rsid w:val="00C625B8"/>
    <w:rsid w:val="00C625F5"/>
    <w:rsid w:val="00C62761"/>
    <w:rsid w:val="00C62BAA"/>
    <w:rsid w:val="00C6308B"/>
    <w:rsid w:val="00C63123"/>
    <w:rsid w:val="00C631A1"/>
    <w:rsid w:val="00C63BB9"/>
    <w:rsid w:val="00C63C29"/>
    <w:rsid w:val="00C63C71"/>
    <w:rsid w:val="00C63EF8"/>
    <w:rsid w:val="00C648A7"/>
    <w:rsid w:val="00C64ABC"/>
    <w:rsid w:val="00C64AF7"/>
    <w:rsid w:val="00C65101"/>
    <w:rsid w:val="00C6557A"/>
    <w:rsid w:val="00C65859"/>
    <w:rsid w:val="00C66157"/>
    <w:rsid w:val="00C6624D"/>
    <w:rsid w:val="00C66438"/>
    <w:rsid w:val="00C674FC"/>
    <w:rsid w:val="00C675B3"/>
    <w:rsid w:val="00C675D1"/>
    <w:rsid w:val="00C678AC"/>
    <w:rsid w:val="00C67E76"/>
    <w:rsid w:val="00C70798"/>
    <w:rsid w:val="00C70B8B"/>
    <w:rsid w:val="00C71F64"/>
    <w:rsid w:val="00C721A6"/>
    <w:rsid w:val="00C72A4E"/>
    <w:rsid w:val="00C72BDD"/>
    <w:rsid w:val="00C72D13"/>
    <w:rsid w:val="00C72E64"/>
    <w:rsid w:val="00C73ECD"/>
    <w:rsid w:val="00C74086"/>
    <w:rsid w:val="00C74618"/>
    <w:rsid w:val="00C74DBC"/>
    <w:rsid w:val="00C750A5"/>
    <w:rsid w:val="00C7514A"/>
    <w:rsid w:val="00C752D9"/>
    <w:rsid w:val="00C7541C"/>
    <w:rsid w:val="00C75493"/>
    <w:rsid w:val="00C757B6"/>
    <w:rsid w:val="00C762E8"/>
    <w:rsid w:val="00C7658A"/>
    <w:rsid w:val="00C76620"/>
    <w:rsid w:val="00C76C11"/>
    <w:rsid w:val="00C77D10"/>
    <w:rsid w:val="00C80842"/>
    <w:rsid w:val="00C80A60"/>
    <w:rsid w:val="00C80EEF"/>
    <w:rsid w:val="00C811EA"/>
    <w:rsid w:val="00C81E91"/>
    <w:rsid w:val="00C82865"/>
    <w:rsid w:val="00C82AB1"/>
    <w:rsid w:val="00C82E56"/>
    <w:rsid w:val="00C835FD"/>
    <w:rsid w:val="00C83936"/>
    <w:rsid w:val="00C83C3B"/>
    <w:rsid w:val="00C83D07"/>
    <w:rsid w:val="00C8416D"/>
    <w:rsid w:val="00C84323"/>
    <w:rsid w:val="00C84A13"/>
    <w:rsid w:val="00C84ACB"/>
    <w:rsid w:val="00C85DE3"/>
    <w:rsid w:val="00C866A8"/>
    <w:rsid w:val="00C8685E"/>
    <w:rsid w:val="00C86AEA"/>
    <w:rsid w:val="00C86DEE"/>
    <w:rsid w:val="00C87083"/>
    <w:rsid w:val="00C872A1"/>
    <w:rsid w:val="00C873E2"/>
    <w:rsid w:val="00C8779D"/>
    <w:rsid w:val="00C87A99"/>
    <w:rsid w:val="00C87BB3"/>
    <w:rsid w:val="00C87D0F"/>
    <w:rsid w:val="00C903EA"/>
    <w:rsid w:val="00C904BC"/>
    <w:rsid w:val="00C90566"/>
    <w:rsid w:val="00C90A00"/>
    <w:rsid w:val="00C9163F"/>
    <w:rsid w:val="00C91743"/>
    <w:rsid w:val="00C91E6C"/>
    <w:rsid w:val="00C9335E"/>
    <w:rsid w:val="00C93B86"/>
    <w:rsid w:val="00C94BF0"/>
    <w:rsid w:val="00C94E7F"/>
    <w:rsid w:val="00C956D9"/>
    <w:rsid w:val="00C956FE"/>
    <w:rsid w:val="00C958A5"/>
    <w:rsid w:val="00C95940"/>
    <w:rsid w:val="00C9628D"/>
    <w:rsid w:val="00C962A1"/>
    <w:rsid w:val="00C96828"/>
    <w:rsid w:val="00C96AD5"/>
    <w:rsid w:val="00C96FD8"/>
    <w:rsid w:val="00CA000D"/>
    <w:rsid w:val="00CA0E1C"/>
    <w:rsid w:val="00CA0F78"/>
    <w:rsid w:val="00CA11FC"/>
    <w:rsid w:val="00CA13D9"/>
    <w:rsid w:val="00CA1F62"/>
    <w:rsid w:val="00CA2A9E"/>
    <w:rsid w:val="00CA2C05"/>
    <w:rsid w:val="00CA2C90"/>
    <w:rsid w:val="00CA2E5B"/>
    <w:rsid w:val="00CA4831"/>
    <w:rsid w:val="00CA5A19"/>
    <w:rsid w:val="00CA5F5A"/>
    <w:rsid w:val="00CA63EA"/>
    <w:rsid w:val="00CA65AE"/>
    <w:rsid w:val="00CA6854"/>
    <w:rsid w:val="00CA6871"/>
    <w:rsid w:val="00CA6D20"/>
    <w:rsid w:val="00CA6FB3"/>
    <w:rsid w:val="00CA7307"/>
    <w:rsid w:val="00CA764F"/>
    <w:rsid w:val="00CA77E9"/>
    <w:rsid w:val="00CA798F"/>
    <w:rsid w:val="00CB018A"/>
    <w:rsid w:val="00CB0405"/>
    <w:rsid w:val="00CB10E3"/>
    <w:rsid w:val="00CB14F3"/>
    <w:rsid w:val="00CB178F"/>
    <w:rsid w:val="00CB1861"/>
    <w:rsid w:val="00CB197C"/>
    <w:rsid w:val="00CB1E7B"/>
    <w:rsid w:val="00CB23C6"/>
    <w:rsid w:val="00CB51F8"/>
    <w:rsid w:val="00CB5781"/>
    <w:rsid w:val="00CB58DF"/>
    <w:rsid w:val="00CB5B96"/>
    <w:rsid w:val="00CB5E5C"/>
    <w:rsid w:val="00CB61E3"/>
    <w:rsid w:val="00CB637A"/>
    <w:rsid w:val="00CB6F44"/>
    <w:rsid w:val="00CB6F90"/>
    <w:rsid w:val="00CB7251"/>
    <w:rsid w:val="00CB7738"/>
    <w:rsid w:val="00CC00C0"/>
    <w:rsid w:val="00CC05F2"/>
    <w:rsid w:val="00CC0914"/>
    <w:rsid w:val="00CC0A38"/>
    <w:rsid w:val="00CC0C01"/>
    <w:rsid w:val="00CC0D91"/>
    <w:rsid w:val="00CC141E"/>
    <w:rsid w:val="00CC1E05"/>
    <w:rsid w:val="00CC2088"/>
    <w:rsid w:val="00CC26DB"/>
    <w:rsid w:val="00CC2C85"/>
    <w:rsid w:val="00CC2FBB"/>
    <w:rsid w:val="00CC32DE"/>
    <w:rsid w:val="00CC48D2"/>
    <w:rsid w:val="00CC4BAC"/>
    <w:rsid w:val="00CC5425"/>
    <w:rsid w:val="00CC54FD"/>
    <w:rsid w:val="00CC5624"/>
    <w:rsid w:val="00CC58F0"/>
    <w:rsid w:val="00CC621C"/>
    <w:rsid w:val="00CC6230"/>
    <w:rsid w:val="00CC6A24"/>
    <w:rsid w:val="00CC6D24"/>
    <w:rsid w:val="00CC6E9B"/>
    <w:rsid w:val="00CC7899"/>
    <w:rsid w:val="00CC7905"/>
    <w:rsid w:val="00CC7D96"/>
    <w:rsid w:val="00CC7F46"/>
    <w:rsid w:val="00CD01DD"/>
    <w:rsid w:val="00CD067B"/>
    <w:rsid w:val="00CD0865"/>
    <w:rsid w:val="00CD0AA7"/>
    <w:rsid w:val="00CD0DE2"/>
    <w:rsid w:val="00CD1446"/>
    <w:rsid w:val="00CD1C29"/>
    <w:rsid w:val="00CD2957"/>
    <w:rsid w:val="00CD30AE"/>
    <w:rsid w:val="00CD363D"/>
    <w:rsid w:val="00CD3EB8"/>
    <w:rsid w:val="00CD42D4"/>
    <w:rsid w:val="00CD4758"/>
    <w:rsid w:val="00CD4B59"/>
    <w:rsid w:val="00CD4FE2"/>
    <w:rsid w:val="00CD5A80"/>
    <w:rsid w:val="00CD5C8D"/>
    <w:rsid w:val="00CD5EDB"/>
    <w:rsid w:val="00CD5EFB"/>
    <w:rsid w:val="00CD60F0"/>
    <w:rsid w:val="00CD60FD"/>
    <w:rsid w:val="00CD6222"/>
    <w:rsid w:val="00CD63A6"/>
    <w:rsid w:val="00CD6B09"/>
    <w:rsid w:val="00CD6D8E"/>
    <w:rsid w:val="00CD75EC"/>
    <w:rsid w:val="00CE057B"/>
    <w:rsid w:val="00CE0BD6"/>
    <w:rsid w:val="00CE18F0"/>
    <w:rsid w:val="00CE1B3E"/>
    <w:rsid w:val="00CE1ECF"/>
    <w:rsid w:val="00CE1FE6"/>
    <w:rsid w:val="00CE2B8B"/>
    <w:rsid w:val="00CE2ECB"/>
    <w:rsid w:val="00CE3EDA"/>
    <w:rsid w:val="00CE406F"/>
    <w:rsid w:val="00CE458A"/>
    <w:rsid w:val="00CE4B93"/>
    <w:rsid w:val="00CE4BC6"/>
    <w:rsid w:val="00CE4FAC"/>
    <w:rsid w:val="00CE5268"/>
    <w:rsid w:val="00CE52C7"/>
    <w:rsid w:val="00CE53EA"/>
    <w:rsid w:val="00CE5E85"/>
    <w:rsid w:val="00CE75B5"/>
    <w:rsid w:val="00CE7B1B"/>
    <w:rsid w:val="00CF05AF"/>
    <w:rsid w:val="00CF131E"/>
    <w:rsid w:val="00CF1343"/>
    <w:rsid w:val="00CF1A6B"/>
    <w:rsid w:val="00CF20AA"/>
    <w:rsid w:val="00CF24E1"/>
    <w:rsid w:val="00CF26A5"/>
    <w:rsid w:val="00CF2A4C"/>
    <w:rsid w:val="00CF31DC"/>
    <w:rsid w:val="00CF3C5B"/>
    <w:rsid w:val="00CF488E"/>
    <w:rsid w:val="00CF53D7"/>
    <w:rsid w:val="00CF5C88"/>
    <w:rsid w:val="00CF648F"/>
    <w:rsid w:val="00CF6AE0"/>
    <w:rsid w:val="00CF6DB3"/>
    <w:rsid w:val="00CF74E9"/>
    <w:rsid w:val="00D005A8"/>
    <w:rsid w:val="00D008BE"/>
    <w:rsid w:val="00D01040"/>
    <w:rsid w:val="00D0116C"/>
    <w:rsid w:val="00D01C99"/>
    <w:rsid w:val="00D01F2D"/>
    <w:rsid w:val="00D02D36"/>
    <w:rsid w:val="00D0300F"/>
    <w:rsid w:val="00D032B5"/>
    <w:rsid w:val="00D03692"/>
    <w:rsid w:val="00D03B3C"/>
    <w:rsid w:val="00D03B58"/>
    <w:rsid w:val="00D03CC3"/>
    <w:rsid w:val="00D03F77"/>
    <w:rsid w:val="00D053D5"/>
    <w:rsid w:val="00D05B3C"/>
    <w:rsid w:val="00D06819"/>
    <w:rsid w:val="00D06907"/>
    <w:rsid w:val="00D06C20"/>
    <w:rsid w:val="00D0740F"/>
    <w:rsid w:val="00D076C5"/>
    <w:rsid w:val="00D07ECE"/>
    <w:rsid w:val="00D10426"/>
    <w:rsid w:val="00D1146C"/>
    <w:rsid w:val="00D115AD"/>
    <w:rsid w:val="00D11F03"/>
    <w:rsid w:val="00D12247"/>
    <w:rsid w:val="00D12530"/>
    <w:rsid w:val="00D12C46"/>
    <w:rsid w:val="00D12F6A"/>
    <w:rsid w:val="00D12FF5"/>
    <w:rsid w:val="00D133F3"/>
    <w:rsid w:val="00D13B5E"/>
    <w:rsid w:val="00D14359"/>
    <w:rsid w:val="00D14440"/>
    <w:rsid w:val="00D14AD2"/>
    <w:rsid w:val="00D14B30"/>
    <w:rsid w:val="00D15180"/>
    <w:rsid w:val="00D151E1"/>
    <w:rsid w:val="00D1544C"/>
    <w:rsid w:val="00D15484"/>
    <w:rsid w:val="00D155A0"/>
    <w:rsid w:val="00D15714"/>
    <w:rsid w:val="00D158F3"/>
    <w:rsid w:val="00D15C7C"/>
    <w:rsid w:val="00D162A9"/>
    <w:rsid w:val="00D16741"/>
    <w:rsid w:val="00D16833"/>
    <w:rsid w:val="00D16887"/>
    <w:rsid w:val="00D168E3"/>
    <w:rsid w:val="00D1722E"/>
    <w:rsid w:val="00D17729"/>
    <w:rsid w:val="00D17D83"/>
    <w:rsid w:val="00D20021"/>
    <w:rsid w:val="00D206D6"/>
    <w:rsid w:val="00D209E3"/>
    <w:rsid w:val="00D20AC1"/>
    <w:rsid w:val="00D20B2D"/>
    <w:rsid w:val="00D21144"/>
    <w:rsid w:val="00D21583"/>
    <w:rsid w:val="00D21768"/>
    <w:rsid w:val="00D217C8"/>
    <w:rsid w:val="00D219EC"/>
    <w:rsid w:val="00D21A74"/>
    <w:rsid w:val="00D21D5A"/>
    <w:rsid w:val="00D2231D"/>
    <w:rsid w:val="00D22BC2"/>
    <w:rsid w:val="00D22DCA"/>
    <w:rsid w:val="00D23200"/>
    <w:rsid w:val="00D23CA5"/>
    <w:rsid w:val="00D2437A"/>
    <w:rsid w:val="00D244DE"/>
    <w:rsid w:val="00D24E72"/>
    <w:rsid w:val="00D25A7C"/>
    <w:rsid w:val="00D262E9"/>
    <w:rsid w:val="00D26835"/>
    <w:rsid w:val="00D276E7"/>
    <w:rsid w:val="00D30641"/>
    <w:rsid w:val="00D3075E"/>
    <w:rsid w:val="00D309C6"/>
    <w:rsid w:val="00D30A46"/>
    <w:rsid w:val="00D30A84"/>
    <w:rsid w:val="00D30A99"/>
    <w:rsid w:val="00D30DBA"/>
    <w:rsid w:val="00D30F3D"/>
    <w:rsid w:val="00D310D1"/>
    <w:rsid w:val="00D312AD"/>
    <w:rsid w:val="00D312E2"/>
    <w:rsid w:val="00D313FA"/>
    <w:rsid w:val="00D31489"/>
    <w:rsid w:val="00D31EA9"/>
    <w:rsid w:val="00D32245"/>
    <w:rsid w:val="00D32411"/>
    <w:rsid w:val="00D33432"/>
    <w:rsid w:val="00D3367B"/>
    <w:rsid w:val="00D33997"/>
    <w:rsid w:val="00D33D5A"/>
    <w:rsid w:val="00D33E09"/>
    <w:rsid w:val="00D34457"/>
    <w:rsid w:val="00D346D7"/>
    <w:rsid w:val="00D34C93"/>
    <w:rsid w:val="00D34D38"/>
    <w:rsid w:val="00D34FF7"/>
    <w:rsid w:val="00D35759"/>
    <w:rsid w:val="00D358B5"/>
    <w:rsid w:val="00D35E68"/>
    <w:rsid w:val="00D35E87"/>
    <w:rsid w:val="00D363AB"/>
    <w:rsid w:val="00D3643C"/>
    <w:rsid w:val="00D36487"/>
    <w:rsid w:val="00D37378"/>
    <w:rsid w:val="00D37639"/>
    <w:rsid w:val="00D37B6D"/>
    <w:rsid w:val="00D37D5F"/>
    <w:rsid w:val="00D4086B"/>
    <w:rsid w:val="00D40F44"/>
    <w:rsid w:val="00D411BD"/>
    <w:rsid w:val="00D41798"/>
    <w:rsid w:val="00D417F0"/>
    <w:rsid w:val="00D41E66"/>
    <w:rsid w:val="00D42E8E"/>
    <w:rsid w:val="00D4329A"/>
    <w:rsid w:val="00D43708"/>
    <w:rsid w:val="00D43C58"/>
    <w:rsid w:val="00D43EE1"/>
    <w:rsid w:val="00D43FD5"/>
    <w:rsid w:val="00D441D3"/>
    <w:rsid w:val="00D44333"/>
    <w:rsid w:val="00D44779"/>
    <w:rsid w:val="00D44B49"/>
    <w:rsid w:val="00D44EE4"/>
    <w:rsid w:val="00D451AA"/>
    <w:rsid w:val="00D458AA"/>
    <w:rsid w:val="00D458C0"/>
    <w:rsid w:val="00D45B01"/>
    <w:rsid w:val="00D45D0F"/>
    <w:rsid w:val="00D45F00"/>
    <w:rsid w:val="00D45F01"/>
    <w:rsid w:val="00D4621F"/>
    <w:rsid w:val="00D46242"/>
    <w:rsid w:val="00D46B04"/>
    <w:rsid w:val="00D4712A"/>
    <w:rsid w:val="00D477B1"/>
    <w:rsid w:val="00D50B8A"/>
    <w:rsid w:val="00D50D9F"/>
    <w:rsid w:val="00D5254D"/>
    <w:rsid w:val="00D52BC9"/>
    <w:rsid w:val="00D52EEE"/>
    <w:rsid w:val="00D53015"/>
    <w:rsid w:val="00D5341F"/>
    <w:rsid w:val="00D54537"/>
    <w:rsid w:val="00D5460F"/>
    <w:rsid w:val="00D54800"/>
    <w:rsid w:val="00D54F51"/>
    <w:rsid w:val="00D55864"/>
    <w:rsid w:val="00D559E1"/>
    <w:rsid w:val="00D5679B"/>
    <w:rsid w:val="00D56B6F"/>
    <w:rsid w:val="00D56C00"/>
    <w:rsid w:val="00D57E73"/>
    <w:rsid w:val="00D57F28"/>
    <w:rsid w:val="00D60004"/>
    <w:rsid w:val="00D6056A"/>
    <w:rsid w:val="00D6089C"/>
    <w:rsid w:val="00D61416"/>
    <w:rsid w:val="00D6190D"/>
    <w:rsid w:val="00D62419"/>
    <w:rsid w:val="00D624C0"/>
    <w:rsid w:val="00D62F11"/>
    <w:rsid w:val="00D63A36"/>
    <w:rsid w:val="00D640AB"/>
    <w:rsid w:val="00D64152"/>
    <w:rsid w:val="00D641C5"/>
    <w:rsid w:val="00D64234"/>
    <w:rsid w:val="00D64E4D"/>
    <w:rsid w:val="00D651E2"/>
    <w:rsid w:val="00D652B5"/>
    <w:rsid w:val="00D65430"/>
    <w:rsid w:val="00D65888"/>
    <w:rsid w:val="00D661CE"/>
    <w:rsid w:val="00D6651A"/>
    <w:rsid w:val="00D6693D"/>
    <w:rsid w:val="00D67114"/>
    <w:rsid w:val="00D671EE"/>
    <w:rsid w:val="00D673DF"/>
    <w:rsid w:val="00D67D5A"/>
    <w:rsid w:val="00D70052"/>
    <w:rsid w:val="00D7059B"/>
    <w:rsid w:val="00D70F25"/>
    <w:rsid w:val="00D711D0"/>
    <w:rsid w:val="00D713D5"/>
    <w:rsid w:val="00D7158C"/>
    <w:rsid w:val="00D718A1"/>
    <w:rsid w:val="00D71920"/>
    <w:rsid w:val="00D72F4C"/>
    <w:rsid w:val="00D73677"/>
    <w:rsid w:val="00D73D14"/>
    <w:rsid w:val="00D745A8"/>
    <w:rsid w:val="00D74ABA"/>
    <w:rsid w:val="00D74FAF"/>
    <w:rsid w:val="00D75E19"/>
    <w:rsid w:val="00D7632C"/>
    <w:rsid w:val="00D7636D"/>
    <w:rsid w:val="00D7688B"/>
    <w:rsid w:val="00D76CC1"/>
    <w:rsid w:val="00D76E27"/>
    <w:rsid w:val="00D76F56"/>
    <w:rsid w:val="00D77989"/>
    <w:rsid w:val="00D77ABE"/>
    <w:rsid w:val="00D81128"/>
    <w:rsid w:val="00D81383"/>
    <w:rsid w:val="00D814BB"/>
    <w:rsid w:val="00D81F92"/>
    <w:rsid w:val="00D82700"/>
    <w:rsid w:val="00D8311C"/>
    <w:rsid w:val="00D83723"/>
    <w:rsid w:val="00D838CE"/>
    <w:rsid w:val="00D83E82"/>
    <w:rsid w:val="00D84257"/>
    <w:rsid w:val="00D84AA2"/>
    <w:rsid w:val="00D84AA7"/>
    <w:rsid w:val="00D84B7E"/>
    <w:rsid w:val="00D8553F"/>
    <w:rsid w:val="00D8612F"/>
    <w:rsid w:val="00D8618D"/>
    <w:rsid w:val="00D86287"/>
    <w:rsid w:val="00D8632E"/>
    <w:rsid w:val="00D86796"/>
    <w:rsid w:val="00D86F02"/>
    <w:rsid w:val="00D87946"/>
    <w:rsid w:val="00D879EB"/>
    <w:rsid w:val="00D879FC"/>
    <w:rsid w:val="00D87C25"/>
    <w:rsid w:val="00D87C72"/>
    <w:rsid w:val="00D87F9C"/>
    <w:rsid w:val="00D9081E"/>
    <w:rsid w:val="00D90F0B"/>
    <w:rsid w:val="00D90F11"/>
    <w:rsid w:val="00D91174"/>
    <w:rsid w:val="00D91395"/>
    <w:rsid w:val="00D913B0"/>
    <w:rsid w:val="00D91525"/>
    <w:rsid w:val="00D91624"/>
    <w:rsid w:val="00D917E7"/>
    <w:rsid w:val="00D91CDB"/>
    <w:rsid w:val="00D91E34"/>
    <w:rsid w:val="00D91FA0"/>
    <w:rsid w:val="00D93978"/>
    <w:rsid w:val="00D939E5"/>
    <w:rsid w:val="00D940B6"/>
    <w:rsid w:val="00D94189"/>
    <w:rsid w:val="00D94BF1"/>
    <w:rsid w:val="00D94D0E"/>
    <w:rsid w:val="00D95070"/>
    <w:rsid w:val="00D95637"/>
    <w:rsid w:val="00D957F2"/>
    <w:rsid w:val="00D95952"/>
    <w:rsid w:val="00D95D4A"/>
    <w:rsid w:val="00D96000"/>
    <w:rsid w:val="00D96327"/>
    <w:rsid w:val="00D964E1"/>
    <w:rsid w:val="00D968ED"/>
    <w:rsid w:val="00D96EFA"/>
    <w:rsid w:val="00D97BC2"/>
    <w:rsid w:val="00DA05D5"/>
    <w:rsid w:val="00DA1AFA"/>
    <w:rsid w:val="00DA1D32"/>
    <w:rsid w:val="00DA1D55"/>
    <w:rsid w:val="00DA206A"/>
    <w:rsid w:val="00DA22FA"/>
    <w:rsid w:val="00DA25C0"/>
    <w:rsid w:val="00DA3B63"/>
    <w:rsid w:val="00DA3BCF"/>
    <w:rsid w:val="00DA3E66"/>
    <w:rsid w:val="00DA6477"/>
    <w:rsid w:val="00DA6786"/>
    <w:rsid w:val="00DA6B1A"/>
    <w:rsid w:val="00DA71DB"/>
    <w:rsid w:val="00DA7C49"/>
    <w:rsid w:val="00DA7FDE"/>
    <w:rsid w:val="00DB0639"/>
    <w:rsid w:val="00DB06CB"/>
    <w:rsid w:val="00DB0C52"/>
    <w:rsid w:val="00DB1098"/>
    <w:rsid w:val="00DB14A7"/>
    <w:rsid w:val="00DB1F7E"/>
    <w:rsid w:val="00DB28EB"/>
    <w:rsid w:val="00DB3BFE"/>
    <w:rsid w:val="00DB4330"/>
    <w:rsid w:val="00DB5680"/>
    <w:rsid w:val="00DB57FC"/>
    <w:rsid w:val="00DB611D"/>
    <w:rsid w:val="00DB685E"/>
    <w:rsid w:val="00DB7D6A"/>
    <w:rsid w:val="00DC053A"/>
    <w:rsid w:val="00DC08F9"/>
    <w:rsid w:val="00DC0C78"/>
    <w:rsid w:val="00DC1496"/>
    <w:rsid w:val="00DC1990"/>
    <w:rsid w:val="00DC19BF"/>
    <w:rsid w:val="00DC207F"/>
    <w:rsid w:val="00DC20B5"/>
    <w:rsid w:val="00DC232E"/>
    <w:rsid w:val="00DC2489"/>
    <w:rsid w:val="00DC2567"/>
    <w:rsid w:val="00DC30D4"/>
    <w:rsid w:val="00DC332B"/>
    <w:rsid w:val="00DC390A"/>
    <w:rsid w:val="00DC4371"/>
    <w:rsid w:val="00DC4426"/>
    <w:rsid w:val="00DC518F"/>
    <w:rsid w:val="00DC5D47"/>
    <w:rsid w:val="00DC6364"/>
    <w:rsid w:val="00DC6A5E"/>
    <w:rsid w:val="00DC6C4F"/>
    <w:rsid w:val="00DC6CA4"/>
    <w:rsid w:val="00DC6CCC"/>
    <w:rsid w:val="00DC7347"/>
    <w:rsid w:val="00DC7709"/>
    <w:rsid w:val="00DC7978"/>
    <w:rsid w:val="00DC79A7"/>
    <w:rsid w:val="00DC7C22"/>
    <w:rsid w:val="00DC7E98"/>
    <w:rsid w:val="00DD0293"/>
    <w:rsid w:val="00DD0600"/>
    <w:rsid w:val="00DD09C7"/>
    <w:rsid w:val="00DD0DFC"/>
    <w:rsid w:val="00DD1062"/>
    <w:rsid w:val="00DD1898"/>
    <w:rsid w:val="00DD1EEA"/>
    <w:rsid w:val="00DD276A"/>
    <w:rsid w:val="00DD29D8"/>
    <w:rsid w:val="00DD2BE0"/>
    <w:rsid w:val="00DD3039"/>
    <w:rsid w:val="00DD3201"/>
    <w:rsid w:val="00DD3252"/>
    <w:rsid w:val="00DD35BB"/>
    <w:rsid w:val="00DD3B37"/>
    <w:rsid w:val="00DD4165"/>
    <w:rsid w:val="00DD42BA"/>
    <w:rsid w:val="00DD4A2D"/>
    <w:rsid w:val="00DD4E80"/>
    <w:rsid w:val="00DD4F7E"/>
    <w:rsid w:val="00DD5270"/>
    <w:rsid w:val="00DD530B"/>
    <w:rsid w:val="00DD5651"/>
    <w:rsid w:val="00DD5B7E"/>
    <w:rsid w:val="00DD5FAF"/>
    <w:rsid w:val="00DD5FEE"/>
    <w:rsid w:val="00DD662D"/>
    <w:rsid w:val="00DD6CF8"/>
    <w:rsid w:val="00DE0A5C"/>
    <w:rsid w:val="00DE0DB3"/>
    <w:rsid w:val="00DE0F1D"/>
    <w:rsid w:val="00DE13B6"/>
    <w:rsid w:val="00DE146C"/>
    <w:rsid w:val="00DE1974"/>
    <w:rsid w:val="00DE1993"/>
    <w:rsid w:val="00DE1A98"/>
    <w:rsid w:val="00DE1D14"/>
    <w:rsid w:val="00DE2E36"/>
    <w:rsid w:val="00DE369F"/>
    <w:rsid w:val="00DE3957"/>
    <w:rsid w:val="00DE3A2F"/>
    <w:rsid w:val="00DE3A83"/>
    <w:rsid w:val="00DE3AB2"/>
    <w:rsid w:val="00DE3FBC"/>
    <w:rsid w:val="00DE45E5"/>
    <w:rsid w:val="00DE49C4"/>
    <w:rsid w:val="00DE56C6"/>
    <w:rsid w:val="00DE56F5"/>
    <w:rsid w:val="00DE597A"/>
    <w:rsid w:val="00DE5C76"/>
    <w:rsid w:val="00DE5DE1"/>
    <w:rsid w:val="00DE607F"/>
    <w:rsid w:val="00DE6342"/>
    <w:rsid w:val="00DE6A12"/>
    <w:rsid w:val="00DE72EC"/>
    <w:rsid w:val="00DE7906"/>
    <w:rsid w:val="00DF08DB"/>
    <w:rsid w:val="00DF0AD2"/>
    <w:rsid w:val="00DF0D55"/>
    <w:rsid w:val="00DF13B7"/>
    <w:rsid w:val="00DF14CE"/>
    <w:rsid w:val="00DF16F9"/>
    <w:rsid w:val="00DF2114"/>
    <w:rsid w:val="00DF36E9"/>
    <w:rsid w:val="00DF36F3"/>
    <w:rsid w:val="00DF3E42"/>
    <w:rsid w:val="00DF40C4"/>
    <w:rsid w:val="00DF46AE"/>
    <w:rsid w:val="00DF4BAB"/>
    <w:rsid w:val="00DF4DF6"/>
    <w:rsid w:val="00DF543F"/>
    <w:rsid w:val="00DF570B"/>
    <w:rsid w:val="00DF6290"/>
    <w:rsid w:val="00DF65CD"/>
    <w:rsid w:val="00DF67E5"/>
    <w:rsid w:val="00DF6B1A"/>
    <w:rsid w:val="00DF7221"/>
    <w:rsid w:val="00DF780D"/>
    <w:rsid w:val="00DF7ABB"/>
    <w:rsid w:val="00DF7F6D"/>
    <w:rsid w:val="00DF7FDC"/>
    <w:rsid w:val="00E00510"/>
    <w:rsid w:val="00E007CF"/>
    <w:rsid w:val="00E007F8"/>
    <w:rsid w:val="00E02052"/>
    <w:rsid w:val="00E02A6D"/>
    <w:rsid w:val="00E02C54"/>
    <w:rsid w:val="00E02D34"/>
    <w:rsid w:val="00E02DB2"/>
    <w:rsid w:val="00E02E17"/>
    <w:rsid w:val="00E02F05"/>
    <w:rsid w:val="00E03014"/>
    <w:rsid w:val="00E03712"/>
    <w:rsid w:val="00E0542B"/>
    <w:rsid w:val="00E05AD9"/>
    <w:rsid w:val="00E05BAD"/>
    <w:rsid w:val="00E05D51"/>
    <w:rsid w:val="00E05DB4"/>
    <w:rsid w:val="00E0633E"/>
    <w:rsid w:val="00E067E2"/>
    <w:rsid w:val="00E074E4"/>
    <w:rsid w:val="00E076B1"/>
    <w:rsid w:val="00E07760"/>
    <w:rsid w:val="00E1001C"/>
    <w:rsid w:val="00E1043B"/>
    <w:rsid w:val="00E107A8"/>
    <w:rsid w:val="00E10D40"/>
    <w:rsid w:val="00E10F3A"/>
    <w:rsid w:val="00E11128"/>
    <w:rsid w:val="00E114B3"/>
    <w:rsid w:val="00E11833"/>
    <w:rsid w:val="00E11E7B"/>
    <w:rsid w:val="00E11EF3"/>
    <w:rsid w:val="00E12D16"/>
    <w:rsid w:val="00E13C59"/>
    <w:rsid w:val="00E13ED4"/>
    <w:rsid w:val="00E14FB8"/>
    <w:rsid w:val="00E166D8"/>
    <w:rsid w:val="00E16981"/>
    <w:rsid w:val="00E17B30"/>
    <w:rsid w:val="00E17FB0"/>
    <w:rsid w:val="00E202CB"/>
    <w:rsid w:val="00E20953"/>
    <w:rsid w:val="00E20A25"/>
    <w:rsid w:val="00E211D3"/>
    <w:rsid w:val="00E21288"/>
    <w:rsid w:val="00E21604"/>
    <w:rsid w:val="00E2292A"/>
    <w:rsid w:val="00E22C4E"/>
    <w:rsid w:val="00E22D01"/>
    <w:rsid w:val="00E23689"/>
    <w:rsid w:val="00E23C79"/>
    <w:rsid w:val="00E241E8"/>
    <w:rsid w:val="00E24B68"/>
    <w:rsid w:val="00E24DAE"/>
    <w:rsid w:val="00E24DFA"/>
    <w:rsid w:val="00E24F00"/>
    <w:rsid w:val="00E25334"/>
    <w:rsid w:val="00E25616"/>
    <w:rsid w:val="00E25A62"/>
    <w:rsid w:val="00E25D75"/>
    <w:rsid w:val="00E25DCA"/>
    <w:rsid w:val="00E25F98"/>
    <w:rsid w:val="00E261B3"/>
    <w:rsid w:val="00E2623C"/>
    <w:rsid w:val="00E274A8"/>
    <w:rsid w:val="00E27628"/>
    <w:rsid w:val="00E27905"/>
    <w:rsid w:val="00E30039"/>
    <w:rsid w:val="00E30277"/>
    <w:rsid w:val="00E3037A"/>
    <w:rsid w:val="00E30941"/>
    <w:rsid w:val="00E30F39"/>
    <w:rsid w:val="00E31352"/>
    <w:rsid w:val="00E318DB"/>
    <w:rsid w:val="00E32078"/>
    <w:rsid w:val="00E32230"/>
    <w:rsid w:val="00E3233B"/>
    <w:rsid w:val="00E330DD"/>
    <w:rsid w:val="00E33471"/>
    <w:rsid w:val="00E33519"/>
    <w:rsid w:val="00E343E3"/>
    <w:rsid w:val="00E34894"/>
    <w:rsid w:val="00E34936"/>
    <w:rsid w:val="00E34957"/>
    <w:rsid w:val="00E34E8B"/>
    <w:rsid w:val="00E34F41"/>
    <w:rsid w:val="00E35D66"/>
    <w:rsid w:val="00E36197"/>
    <w:rsid w:val="00E364DE"/>
    <w:rsid w:val="00E365C8"/>
    <w:rsid w:val="00E36BAC"/>
    <w:rsid w:val="00E36E17"/>
    <w:rsid w:val="00E37458"/>
    <w:rsid w:val="00E3763B"/>
    <w:rsid w:val="00E37D3E"/>
    <w:rsid w:val="00E40C51"/>
    <w:rsid w:val="00E40D65"/>
    <w:rsid w:val="00E40EA1"/>
    <w:rsid w:val="00E41B61"/>
    <w:rsid w:val="00E4285A"/>
    <w:rsid w:val="00E429D3"/>
    <w:rsid w:val="00E43196"/>
    <w:rsid w:val="00E431D9"/>
    <w:rsid w:val="00E43310"/>
    <w:rsid w:val="00E44D5D"/>
    <w:rsid w:val="00E45B45"/>
    <w:rsid w:val="00E45E31"/>
    <w:rsid w:val="00E45EC5"/>
    <w:rsid w:val="00E460BC"/>
    <w:rsid w:val="00E465A8"/>
    <w:rsid w:val="00E46641"/>
    <w:rsid w:val="00E467CE"/>
    <w:rsid w:val="00E4716F"/>
    <w:rsid w:val="00E474C4"/>
    <w:rsid w:val="00E502FA"/>
    <w:rsid w:val="00E5053E"/>
    <w:rsid w:val="00E50714"/>
    <w:rsid w:val="00E5085D"/>
    <w:rsid w:val="00E517AC"/>
    <w:rsid w:val="00E518CA"/>
    <w:rsid w:val="00E52053"/>
    <w:rsid w:val="00E52EF9"/>
    <w:rsid w:val="00E52FCB"/>
    <w:rsid w:val="00E531E3"/>
    <w:rsid w:val="00E54228"/>
    <w:rsid w:val="00E5573F"/>
    <w:rsid w:val="00E559ED"/>
    <w:rsid w:val="00E55AC5"/>
    <w:rsid w:val="00E563A6"/>
    <w:rsid w:val="00E56A5E"/>
    <w:rsid w:val="00E56BB8"/>
    <w:rsid w:val="00E57130"/>
    <w:rsid w:val="00E57351"/>
    <w:rsid w:val="00E57896"/>
    <w:rsid w:val="00E60478"/>
    <w:rsid w:val="00E60750"/>
    <w:rsid w:val="00E619E4"/>
    <w:rsid w:val="00E62757"/>
    <w:rsid w:val="00E62E01"/>
    <w:rsid w:val="00E63510"/>
    <w:rsid w:val="00E638AF"/>
    <w:rsid w:val="00E645E9"/>
    <w:rsid w:val="00E65A09"/>
    <w:rsid w:val="00E65DDC"/>
    <w:rsid w:val="00E661C7"/>
    <w:rsid w:val="00E66C28"/>
    <w:rsid w:val="00E70275"/>
    <w:rsid w:val="00E70369"/>
    <w:rsid w:val="00E70998"/>
    <w:rsid w:val="00E712E3"/>
    <w:rsid w:val="00E71D0E"/>
    <w:rsid w:val="00E72217"/>
    <w:rsid w:val="00E7228E"/>
    <w:rsid w:val="00E7242A"/>
    <w:rsid w:val="00E725F1"/>
    <w:rsid w:val="00E72B0B"/>
    <w:rsid w:val="00E72C24"/>
    <w:rsid w:val="00E72F86"/>
    <w:rsid w:val="00E7376A"/>
    <w:rsid w:val="00E73D8D"/>
    <w:rsid w:val="00E7480A"/>
    <w:rsid w:val="00E74C98"/>
    <w:rsid w:val="00E74EDD"/>
    <w:rsid w:val="00E7513A"/>
    <w:rsid w:val="00E75F5E"/>
    <w:rsid w:val="00E76157"/>
    <w:rsid w:val="00E7644C"/>
    <w:rsid w:val="00E7658E"/>
    <w:rsid w:val="00E76850"/>
    <w:rsid w:val="00E7741D"/>
    <w:rsid w:val="00E77486"/>
    <w:rsid w:val="00E776EF"/>
    <w:rsid w:val="00E777D1"/>
    <w:rsid w:val="00E777FD"/>
    <w:rsid w:val="00E77830"/>
    <w:rsid w:val="00E77879"/>
    <w:rsid w:val="00E77A32"/>
    <w:rsid w:val="00E77EF2"/>
    <w:rsid w:val="00E80B4E"/>
    <w:rsid w:val="00E810AD"/>
    <w:rsid w:val="00E810BE"/>
    <w:rsid w:val="00E814C5"/>
    <w:rsid w:val="00E814FE"/>
    <w:rsid w:val="00E8157E"/>
    <w:rsid w:val="00E817D4"/>
    <w:rsid w:val="00E817FF"/>
    <w:rsid w:val="00E82D76"/>
    <w:rsid w:val="00E83051"/>
    <w:rsid w:val="00E83165"/>
    <w:rsid w:val="00E83B28"/>
    <w:rsid w:val="00E83C28"/>
    <w:rsid w:val="00E84D63"/>
    <w:rsid w:val="00E853A3"/>
    <w:rsid w:val="00E85915"/>
    <w:rsid w:val="00E85BFC"/>
    <w:rsid w:val="00E85CB9"/>
    <w:rsid w:val="00E861DE"/>
    <w:rsid w:val="00E862D7"/>
    <w:rsid w:val="00E86872"/>
    <w:rsid w:val="00E868B6"/>
    <w:rsid w:val="00E8716A"/>
    <w:rsid w:val="00E87221"/>
    <w:rsid w:val="00E87A3B"/>
    <w:rsid w:val="00E87E93"/>
    <w:rsid w:val="00E90243"/>
    <w:rsid w:val="00E905B0"/>
    <w:rsid w:val="00E90711"/>
    <w:rsid w:val="00E90D36"/>
    <w:rsid w:val="00E91081"/>
    <w:rsid w:val="00E9198E"/>
    <w:rsid w:val="00E9203B"/>
    <w:rsid w:val="00E923AE"/>
    <w:rsid w:val="00E923D4"/>
    <w:rsid w:val="00E92A73"/>
    <w:rsid w:val="00E93888"/>
    <w:rsid w:val="00E93CCC"/>
    <w:rsid w:val="00E94237"/>
    <w:rsid w:val="00E94259"/>
    <w:rsid w:val="00E94BE6"/>
    <w:rsid w:val="00E9509C"/>
    <w:rsid w:val="00E9510A"/>
    <w:rsid w:val="00E951D9"/>
    <w:rsid w:val="00E95592"/>
    <w:rsid w:val="00E95A2A"/>
    <w:rsid w:val="00E96754"/>
    <w:rsid w:val="00E96A47"/>
    <w:rsid w:val="00E96D37"/>
    <w:rsid w:val="00E970CA"/>
    <w:rsid w:val="00E971EC"/>
    <w:rsid w:val="00E978E6"/>
    <w:rsid w:val="00E97D5C"/>
    <w:rsid w:val="00E97F29"/>
    <w:rsid w:val="00EA0526"/>
    <w:rsid w:val="00EA094E"/>
    <w:rsid w:val="00EA13C5"/>
    <w:rsid w:val="00EA14C8"/>
    <w:rsid w:val="00EA19EB"/>
    <w:rsid w:val="00EA1A55"/>
    <w:rsid w:val="00EA1ACB"/>
    <w:rsid w:val="00EA20D1"/>
    <w:rsid w:val="00EA2100"/>
    <w:rsid w:val="00EA2693"/>
    <w:rsid w:val="00EA301B"/>
    <w:rsid w:val="00EA3203"/>
    <w:rsid w:val="00EA342C"/>
    <w:rsid w:val="00EA40EA"/>
    <w:rsid w:val="00EA465A"/>
    <w:rsid w:val="00EA46B9"/>
    <w:rsid w:val="00EA4736"/>
    <w:rsid w:val="00EA4B7C"/>
    <w:rsid w:val="00EA4CD3"/>
    <w:rsid w:val="00EA5583"/>
    <w:rsid w:val="00EA5CA7"/>
    <w:rsid w:val="00EA6216"/>
    <w:rsid w:val="00EA6F13"/>
    <w:rsid w:val="00EA75EB"/>
    <w:rsid w:val="00EA77D6"/>
    <w:rsid w:val="00EA7C32"/>
    <w:rsid w:val="00EB0435"/>
    <w:rsid w:val="00EB09DA"/>
    <w:rsid w:val="00EB0AAC"/>
    <w:rsid w:val="00EB0DE9"/>
    <w:rsid w:val="00EB1A75"/>
    <w:rsid w:val="00EB1D54"/>
    <w:rsid w:val="00EB1D55"/>
    <w:rsid w:val="00EB2264"/>
    <w:rsid w:val="00EB227A"/>
    <w:rsid w:val="00EB2EE1"/>
    <w:rsid w:val="00EB2FEF"/>
    <w:rsid w:val="00EB3495"/>
    <w:rsid w:val="00EB3AAB"/>
    <w:rsid w:val="00EB3B57"/>
    <w:rsid w:val="00EB3E51"/>
    <w:rsid w:val="00EB5050"/>
    <w:rsid w:val="00EB58E6"/>
    <w:rsid w:val="00EB5A7B"/>
    <w:rsid w:val="00EB5FB0"/>
    <w:rsid w:val="00EB6B0E"/>
    <w:rsid w:val="00EB6E9C"/>
    <w:rsid w:val="00EB7BF2"/>
    <w:rsid w:val="00EB7C8C"/>
    <w:rsid w:val="00EC023F"/>
    <w:rsid w:val="00EC03A5"/>
    <w:rsid w:val="00EC069E"/>
    <w:rsid w:val="00EC21A7"/>
    <w:rsid w:val="00EC272E"/>
    <w:rsid w:val="00EC284A"/>
    <w:rsid w:val="00EC2A6C"/>
    <w:rsid w:val="00EC2DA8"/>
    <w:rsid w:val="00EC34BC"/>
    <w:rsid w:val="00EC3690"/>
    <w:rsid w:val="00EC42F7"/>
    <w:rsid w:val="00EC4325"/>
    <w:rsid w:val="00EC4D94"/>
    <w:rsid w:val="00EC6684"/>
    <w:rsid w:val="00EC6B2E"/>
    <w:rsid w:val="00EC6D0A"/>
    <w:rsid w:val="00EC7AE6"/>
    <w:rsid w:val="00EC7B29"/>
    <w:rsid w:val="00ED00DF"/>
    <w:rsid w:val="00ED0403"/>
    <w:rsid w:val="00ED086F"/>
    <w:rsid w:val="00ED0D5F"/>
    <w:rsid w:val="00ED0F7F"/>
    <w:rsid w:val="00ED1758"/>
    <w:rsid w:val="00ED1BFE"/>
    <w:rsid w:val="00ED207E"/>
    <w:rsid w:val="00ED2336"/>
    <w:rsid w:val="00ED24D9"/>
    <w:rsid w:val="00ED2568"/>
    <w:rsid w:val="00ED28E0"/>
    <w:rsid w:val="00ED33AD"/>
    <w:rsid w:val="00ED3675"/>
    <w:rsid w:val="00ED3BCA"/>
    <w:rsid w:val="00ED3EB7"/>
    <w:rsid w:val="00ED4AF7"/>
    <w:rsid w:val="00ED59ED"/>
    <w:rsid w:val="00ED5A21"/>
    <w:rsid w:val="00ED5E0F"/>
    <w:rsid w:val="00ED674F"/>
    <w:rsid w:val="00ED691E"/>
    <w:rsid w:val="00ED6DF1"/>
    <w:rsid w:val="00ED70CD"/>
    <w:rsid w:val="00ED711E"/>
    <w:rsid w:val="00ED7635"/>
    <w:rsid w:val="00ED7963"/>
    <w:rsid w:val="00EE0086"/>
    <w:rsid w:val="00EE0B8E"/>
    <w:rsid w:val="00EE145C"/>
    <w:rsid w:val="00EE14CF"/>
    <w:rsid w:val="00EE16CE"/>
    <w:rsid w:val="00EE18C6"/>
    <w:rsid w:val="00EE1CD6"/>
    <w:rsid w:val="00EE1F56"/>
    <w:rsid w:val="00EE20CB"/>
    <w:rsid w:val="00EE22B9"/>
    <w:rsid w:val="00EE2B36"/>
    <w:rsid w:val="00EE2B93"/>
    <w:rsid w:val="00EE3383"/>
    <w:rsid w:val="00EE3F17"/>
    <w:rsid w:val="00EE4932"/>
    <w:rsid w:val="00EE4BAB"/>
    <w:rsid w:val="00EE5286"/>
    <w:rsid w:val="00EE540F"/>
    <w:rsid w:val="00EE55C3"/>
    <w:rsid w:val="00EE5754"/>
    <w:rsid w:val="00EE5FCD"/>
    <w:rsid w:val="00EE6610"/>
    <w:rsid w:val="00EE6C87"/>
    <w:rsid w:val="00EE6D85"/>
    <w:rsid w:val="00EE6FBF"/>
    <w:rsid w:val="00EE7142"/>
    <w:rsid w:val="00EE74D5"/>
    <w:rsid w:val="00EE779D"/>
    <w:rsid w:val="00EE789E"/>
    <w:rsid w:val="00EF021E"/>
    <w:rsid w:val="00EF046E"/>
    <w:rsid w:val="00EF051E"/>
    <w:rsid w:val="00EF0F02"/>
    <w:rsid w:val="00EF1117"/>
    <w:rsid w:val="00EF154C"/>
    <w:rsid w:val="00EF16A3"/>
    <w:rsid w:val="00EF1AA2"/>
    <w:rsid w:val="00EF1E7A"/>
    <w:rsid w:val="00EF1F18"/>
    <w:rsid w:val="00EF2347"/>
    <w:rsid w:val="00EF2700"/>
    <w:rsid w:val="00EF2E6F"/>
    <w:rsid w:val="00EF325D"/>
    <w:rsid w:val="00EF3D7F"/>
    <w:rsid w:val="00EF44F3"/>
    <w:rsid w:val="00EF4D60"/>
    <w:rsid w:val="00EF5930"/>
    <w:rsid w:val="00EF5CFB"/>
    <w:rsid w:val="00EF5D5A"/>
    <w:rsid w:val="00EF5DD7"/>
    <w:rsid w:val="00EF6229"/>
    <w:rsid w:val="00EF64A7"/>
    <w:rsid w:val="00EF7BF8"/>
    <w:rsid w:val="00EF7FDE"/>
    <w:rsid w:val="00F0023F"/>
    <w:rsid w:val="00F006EE"/>
    <w:rsid w:val="00F00B8E"/>
    <w:rsid w:val="00F0192A"/>
    <w:rsid w:val="00F01F17"/>
    <w:rsid w:val="00F022A9"/>
    <w:rsid w:val="00F0237B"/>
    <w:rsid w:val="00F02640"/>
    <w:rsid w:val="00F026EE"/>
    <w:rsid w:val="00F03058"/>
    <w:rsid w:val="00F034B1"/>
    <w:rsid w:val="00F03AFB"/>
    <w:rsid w:val="00F04288"/>
    <w:rsid w:val="00F0473C"/>
    <w:rsid w:val="00F04A95"/>
    <w:rsid w:val="00F04ED0"/>
    <w:rsid w:val="00F05265"/>
    <w:rsid w:val="00F0598C"/>
    <w:rsid w:val="00F05C3C"/>
    <w:rsid w:val="00F061ED"/>
    <w:rsid w:val="00F06A48"/>
    <w:rsid w:val="00F07096"/>
    <w:rsid w:val="00F07BF5"/>
    <w:rsid w:val="00F07C18"/>
    <w:rsid w:val="00F07EB1"/>
    <w:rsid w:val="00F1015F"/>
    <w:rsid w:val="00F104E0"/>
    <w:rsid w:val="00F10BA4"/>
    <w:rsid w:val="00F124A6"/>
    <w:rsid w:val="00F13345"/>
    <w:rsid w:val="00F13519"/>
    <w:rsid w:val="00F13710"/>
    <w:rsid w:val="00F137AE"/>
    <w:rsid w:val="00F139E0"/>
    <w:rsid w:val="00F13FEF"/>
    <w:rsid w:val="00F14855"/>
    <w:rsid w:val="00F14AF5"/>
    <w:rsid w:val="00F15907"/>
    <w:rsid w:val="00F15963"/>
    <w:rsid w:val="00F159B9"/>
    <w:rsid w:val="00F16031"/>
    <w:rsid w:val="00F167C1"/>
    <w:rsid w:val="00F17D5D"/>
    <w:rsid w:val="00F20217"/>
    <w:rsid w:val="00F2036E"/>
    <w:rsid w:val="00F209BD"/>
    <w:rsid w:val="00F20A8E"/>
    <w:rsid w:val="00F211D4"/>
    <w:rsid w:val="00F217FF"/>
    <w:rsid w:val="00F21E52"/>
    <w:rsid w:val="00F21FB8"/>
    <w:rsid w:val="00F223C4"/>
    <w:rsid w:val="00F2284C"/>
    <w:rsid w:val="00F23513"/>
    <w:rsid w:val="00F24884"/>
    <w:rsid w:val="00F2489F"/>
    <w:rsid w:val="00F24E7F"/>
    <w:rsid w:val="00F253F1"/>
    <w:rsid w:val="00F25651"/>
    <w:rsid w:val="00F258C1"/>
    <w:rsid w:val="00F259E8"/>
    <w:rsid w:val="00F26A97"/>
    <w:rsid w:val="00F27157"/>
    <w:rsid w:val="00F27EB2"/>
    <w:rsid w:val="00F30434"/>
    <w:rsid w:val="00F30FDF"/>
    <w:rsid w:val="00F315B4"/>
    <w:rsid w:val="00F31713"/>
    <w:rsid w:val="00F3179B"/>
    <w:rsid w:val="00F31A36"/>
    <w:rsid w:val="00F31B6D"/>
    <w:rsid w:val="00F32805"/>
    <w:rsid w:val="00F328E7"/>
    <w:rsid w:val="00F33637"/>
    <w:rsid w:val="00F33E74"/>
    <w:rsid w:val="00F3438F"/>
    <w:rsid w:val="00F349BD"/>
    <w:rsid w:val="00F34BFD"/>
    <w:rsid w:val="00F34FC8"/>
    <w:rsid w:val="00F35419"/>
    <w:rsid w:val="00F354C0"/>
    <w:rsid w:val="00F354C8"/>
    <w:rsid w:val="00F35661"/>
    <w:rsid w:val="00F35812"/>
    <w:rsid w:val="00F359E6"/>
    <w:rsid w:val="00F35B6C"/>
    <w:rsid w:val="00F3608E"/>
    <w:rsid w:val="00F363A8"/>
    <w:rsid w:val="00F36620"/>
    <w:rsid w:val="00F366EB"/>
    <w:rsid w:val="00F36C6A"/>
    <w:rsid w:val="00F36D50"/>
    <w:rsid w:val="00F36DCB"/>
    <w:rsid w:val="00F3735C"/>
    <w:rsid w:val="00F3755A"/>
    <w:rsid w:val="00F378E6"/>
    <w:rsid w:val="00F37D52"/>
    <w:rsid w:val="00F402D2"/>
    <w:rsid w:val="00F40FE9"/>
    <w:rsid w:val="00F41428"/>
    <w:rsid w:val="00F41B7D"/>
    <w:rsid w:val="00F41CC7"/>
    <w:rsid w:val="00F41CD7"/>
    <w:rsid w:val="00F4241D"/>
    <w:rsid w:val="00F439CC"/>
    <w:rsid w:val="00F43F9E"/>
    <w:rsid w:val="00F44A1F"/>
    <w:rsid w:val="00F44B26"/>
    <w:rsid w:val="00F44E56"/>
    <w:rsid w:val="00F44ED9"/>
    <w:rsid w:val="00F44F77"/>
    <w:rsid w:val="00F44FBD"/>
    <w:rsid w:val="00F456EB"/>
    <w:rsid w:val="00F465A9"/>
    <w:rsid w:val="00F46C2D"/>
    <w:rsid w:val="00F47012"/>
    <w:rsid w:val="00F470DF"/>
    <w:rsid w:val="00F47810"/>
    <w:rsid w:val="00F47816"/>
    <w:rsid w:val="00F47CD1"/>
    <w:rsid w:val="00F47DF9"/>
    <w:rsid w:val="00F509A5"/>
    <w:rsid w:val="00F51216"/>
    <w:rsid w:val="00F51326"/>
    <w:rsid w:val="00F51BCD"/>
    <w:rsid w:val="00F51C72"/>
    <w:rsid w:val="00F52A05"/>
    <w:rsid w:val="00F52B31"/>
    <w:rsid w:val="00F52E29"/>
    <w:rsid w:val="00F52FB4"/>
    <w:rsid w:val="00F53FEB"/>
    <w:rsid w:val="00F53FFA"/>
    <w:rsid w:val="00F5432A"/>
    <w:rsid w:val="00F544D0"/>
    <w:rsid w:val="00F54C8E"/>
    <w:rsid w:val="00F54D44"/>
    <w:rsid w:val="00F54F63"/>
    <w:rsid w:val="00F5508F"/>
    <w:rsid w:val="00F55131"/>
    <w:rsid w:val="00F553F8"/>
    <w:rsid w:val="00F55410"/>
    <w:rsid w:val="00F55716"/>
    <w:rsid w:val="00F55C57"/>
    <w:rsid w:val="00F5643C"/>
    <w:rsid w:val="00F568E2"/>
    <w:rsid w:val="00F576C7"/>
    <w:rsid w:val="00F5774E"/>
    <w:rsid w:val="00F57A17"/>
    <w:rsid w:val="00F57A23"/>
    <w:rsid w:val="00F6020F"/>
    <w:rsid w:val="00F607A9"/>
    <w:rsid w:val="00F60814"/>
    <w:rsid w:val="00F616E4"/>
    <w:rsid w:val="00F61965"/>
    <w:rsid w:val="00F61F7C"/>
    <w:rsid w:val="00F62575"/>
    <w:rsid w:val="00F626E2"/>
    <w:rsid w:val="00F62B73"/>
    <w:rsid w:val="00F63312"/>
    <w:rsid w:val="00F63356"/>
    <w:rsid w:val="00F63EB2"/>
    <w:rsid w:val="00F643C2"/>
    <w:rsid w:val="00F64883"/>
    <w:rsid w:val="00F64C4A"/>
    <w:rsid w:val="00F64E18"/>
    <w:rsid w:val="00F64F7F"/>
    <w:rsid w:val="00F65013"/>
    <w:rsid w:val="00F65E85"/>
    <w:rsid w:val="00F666FE"/>
    <w:rsid w:val="00F66BB4"/>
    <w:rsid w:val="00F66EC5"/>
    <w:rsid w:val="00F67665"/>
    <w:rsid w:val="00F679AB"/>
    <w:rsid w:val="00F70284"/>
    <w:rsid w:val="00F703CB"/>
    <w:rsid w:val="00F70CD5"/>
    <w:rsid w:val="00F70DFF"/>
    <w:rsid w:val="00F71362"/>
    <w:rsid w:val="00F7183A"/>
    <w:rsid w:val="00F71E7C"/>
    <w:rsid w:val="00F72148"/>
    <w:rsid w:val="00F72576"/>
    <w:rsid w:val="00F72AE7"/>
    <w:rsid w:val="00F72E57"/>
    <w:rsid w:val="00F73824"/>
    <w:rsid w:val="00F73D23"/>
    <w:rsid w:val="00F73F53"/>
    <w:rsid w:val="00F74065"/>
    <w:rsid w:val="00F7474F"/>
    <w:rsid w:val="00F74CB8"/>
    <w:rsid w:val="00F7515B"/>
    <w:rsid w:val="00F755AC"/>
    <w:rsid w:val="00F757BD"/>
    <w:rsid w:val="00F758CB"/>
    <w:rsid w:val="00F75A38"/>
    <w:rsid w:val="00F76C73"/>
    <w:rsid w:val="00F7743A"/>
    <w:rsid w:val="00F7747B"/>
    <w:rsid w:val="00F77656"/>
    <w:rsid w:val="00F77BFA"/>
    <w:rsid w:val="00F77CF4"/>
    <w:rsid w:val="00F80898"/>
    <w:rsid w:val="00F80BF6"/>
    <w:rsid w:val="00F80EB7"/>
    <w:rsid w:val="00F80FDD"/>
    <w:rsid w:val="00F815D0"/>
    <w:rsid w:val="00F8178A"/>
    <w:rsid w:val="00F8198B"/>
    <w:rsid w:val="00F81ED0"/>
    <w:rsid w:val="00F82A12"/>
    <w:rsid w:val="00F82BFC"/>
    <w:rsid w:val="00F82CBD"/>
    <w:rsid w:val="00F83263"/>
    <w:rsid w:val="00F833C4"/>
    <w:rsid w:val="00F83625"/>
    <w:rsid w:val="00F83E23"/>
    <w:rsid w:val="00F83EF9"/>
    <w:rsid w:val="00F8441C"/>
    <w:rsid w:val="00F84587"/>
    <w:rsid w:val="00F84A8D"/>
    <w:rsid w:val="00F85131"/>
    <w:rsid w:val="00F853C9"/>
    <w:rsid w:val="00F857D1"/>
    <w:rsid w:val="00F860D1"/>
    <w:rsid w:val="00F86156"/>
    <w:rsid w:val="00F86788"/>
    <w:rsid w:val="00F86DEC"/>
    <w:rsid w:val="00F8756F"/>
    <w:rsid w:val="00F879AF"/>
    <w:rsid w:val="00F87E29"/>
    <w:rsid w:val="00F908AE"/>
    <w:rsid w:val="00F90F73"/>
    <w:rsid w:val="00F9119C"/>
    <w:rsid w:val="00F91252"/>
    <w:rsid w:val="00F91929"/>
    <w:rsid w:val="00F92181"/>
    <w:rsid w:val="00F9255B"/>
    <w:rsid w:val="00F92B9F"/>
    <w:rsid w:val="00F92DE5"/>
    <w:rsid w:val="00F93248"/>
    <w:rsid w:val="00F93321"/>
    <w:rsid w:val="00F93764"/>
    <w:rsid w:val="00F938D5"/>
    <w:rsid w:val="00F939B5"/>
    <w:rsid w:val="00F940BC"/>
    <w:rsid w:val="00F944BC"/>
    <w:rsid w:val="00F9460C"/>
    <w:rsid w:val="00F970CA"/>
    <w:rsid w:val="00F971D1"/>
    <w:rsid w:val="00FA044F"/>
    <w:rsid w:val="00FA0C1C"/>
    <w:rsid w:val="00FA0D53"/>
    <w:rsid w:val="00FA2008"/>
    <w:rsid w:val="00FA3456"/>
    <w:rsid w:val="00FA3B29"/>
    <w:rsid w:val="00FA40A3"/>
    <w:rsid w:val="00FA4737"/>
    <w:rsid w:val="00FA593A"/>
    <w:rsid w:val="00FA67EA"/>
    <w:rsid w:val="00FA6905"/>
    <w:rsid w:val="00FA70C9"/>
    <w:rsid w:val="00FA741C"/>
    <w:rsid w:val="00FA76E8"/>
    <w:rsid w:val="00FA7896"/>
    <w:rsid w:val="00FA7FF7"/>
    <w:rsid w:val="00FB0081"/>
    <w:rsid w:val="00FB0404"/>
    <w:rsid w:val="00FB0428"/>
    <w:rsid w:val="00FB0DCC"/>
    <w:rsid w:val="00FB1CBB"/>
    <w:rsid w:val="00FB1DB7"/>
    <w:rsid w:val="00FB1EC4"/>
    <w:rsid w:val="00FB1FF8"/>
    <w:rsid w:val="00FB25BB"/>
    <w:rsid w:val="00FB2AFD"/>
    <w:rsid w:val="00FB2F1F"/>
    <w:rsid w:val="00FB2FB6"/>
    <w:rsid w:val="00FB3469"/>
    <w:rsid w:val="00FB3AC8"/>
    <w:rsid w:val="00FB3CB9"/>
    <w:rsid w:val="00FB4447"/>
    <w:rsid w:val="00FB44B7"/>
    <w:rsid w:val="00FB499A"/>
    <w:rsid w:val="00FB4BE2"/>
    <w:rsid w:val="00FB4F17"/>
    <w:rsid w:val="00FB5411"/>
    <w:rsid w:val="00FB59A3"/>
    <w:rsid w:val="00FB6541"/>
    <w:rsid w:val="00FB6551"/>
    <w:rsid w:val="00FB6C03"/>
    <w:rsid w:val="00FB7743"/>
    <w:rsid w:val="00FB7792"/>
    <w:rsid w:val="00FB7C68"/>
    <w:rsid w:val="00FC0A00"/>
    <w:rsid w:val="00FC0BBE"/>
    <w:rsid w:val="00FC0F42"/>
    <w:rsid w:val="00FC11E0"/>
    <w:rsid w:val="00FC27A8"/>
    <w:rsid w:val="00FC32D1"/>
    <w:rsid w:val="00FC33F0"/>
    <w:rsid w:val="00FC383D"/>
    <w:rsid w:val="00FC3A72"/>
    <w:rsid w:val="00FC3AA0"/>
    <w:rsid w:val="00FC40B5"/>
    <w:rsid w:val="00FC40D9"/>
    <w:rsid w:val="00FC4683"/>
    <w:rsid w:val="00FC4AAF"/>
    <w:rsid w:val="00FC54B6"/>
    <w:rsid w:val="00FC5553"/>
    <w:rsid w:val="00FC5B8C"/>
    <w:rsid w:val="00FC60CA"/>
    <w:rsid w:val="00FC69D5"/>
    <w:rsid w:val="00FC6F9D"/>
    <w:rsid w:val="00FC7A71"/>
    <w:rsid w:val="00FD0016"/>
    <w:rsid w:val="00FD0777"/>
    <w:rsid w:val="00FD0E32"/>
    <w:rsid w:val="00FD0F24"/>
    <w:rsid w:val="00FD11E6"/>
    <w:rsid w:val="00FD12D1"/>
    <w:rsid w:val="00FD16D6"/>
    <w:rsid w:val="00FD2093"/>
    <w:rsid w:val="00FD210D"/>
    <w:rsid w:val="00FD2FE3"/>
    <w:rsid w:val="00FD3097"/>
    <w:rsid w:val="00FD396F"/>
    <w:rsid w:val="00FD3CA9"/>
    <w:rsid w:val="00FD4ACB"/>
    <w:rsid w:val="00FD4C34"/>
    <w:rsid w:val="00FD50F5"/>
    <w:rsid w:val="00FD522A"/>
    <w:rsid w:val="00FD53A9"/>
    <w:rsid w:val="00FD5418"/>
    <w:rsid w:val="00FD564F"/>
    <w:rsid w:val="00FD5987"/>
    <w:rsid w:val="00FD59B3"/>
    <w:rsid w:val="00FD6230"/>
    <w:rsid w:val="00FD6259"/>
    <w:rsid w:val="00FD6B52"/>
    <w:rsid w:val="00FD6D4D"/>
    <w:rsid w:val="00FD71B4"/>
    <w:rsid w:val="00FD7451"/>
    <w:rsid w:val="00FD75E5"/>
    <w:rsid w:val="00FD75FD"/>
    <w:rsid w:val="00FD7B71"/>
    <w:rsid w:val="00FD7E42"/>
    <w:rsid w:val="00FE045F"/>
    <w:rsid w:val="00FE0502"/>
    <w:rsid w:val="00FE0610"/>
    <w:rsid w:val="00FE09B3"/>
    <w:rsid w:val="00FE0E07"/>
    <w:rsid w:val="00FE1434"/>
    <w:rsid w:val="00FE160A"/>
    <w:rsid w:val="00FE16F0"/>
    <w:rsid w:val="00FE199D"/>
    <w:rsid w:val="00FE1E73"/>
    <w:rsid w:val="00FE20FA"/>
    <w:rsid w:val="00FE2499"/>
    <w:rsid w:val="00FE294B"/>
    <w:rsid w:val="00FE2F64"/>
    <w:rsid w:val="00FE4384"/>
    <w:rsid w:val="00FE4510"/>
    <w:rsid w:val="00FE48AC"/>
    <w:rsid w:val="00FE4DF0"/>
    <w:rsid w:val="00FE5613"/>
    <w:rsid w:val="00FE5759"/>
    <w:rsid w:val="00FE5791"/>
    <w:rsid w:val="00FE66F5"/>
    <w:rsid w:val="00FE6AD6"/>
    <w:rsid w:val="00FE6D2C"/>
    <w:rsid w:val="00FE76AE"/>
    <w:rsid w:val="00FF029A"/>
    <w:rsid w:val="00FF02FA"/>
    <w:rsid w:val="00FF0643"/>
    <w:rsid w:val="00FF0DE4"/>
    <w:rsid w:val="00FF23DF"/>
    <w:rsid w:val="00FF3849"/>
    <w:rsid w:val="00FF3E3F"/>
    <w:rsid w:val="00FF3E58"/>
    <w:rsid w:val="00FF459A"/>
    <w:rsid w:val="00FF51F6"/>
    <w:rsid w:val="00FF5A57"/>
    <w:rsid w:val="00FF5AD3"/>
    <w:rsid w:val="00FF6340"/>
    <w:rsid w:val="00FF6A67"/>
    <w:rsid w:val="00FF7823"/>
    <w:rsid w:val="00FF7D47"/>
    <w:rsid w:val="00FF7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359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E11BC"/>
    <w:pPr>
      <w:spacing w:before="100" w:beforeAutospacing="1" w:after="100" w:afterAutospacing="1" w:line="240" w:lineRule="auto"/>
      <w:ind w:firstLine="720"/>
    </w:pPr>
    <w:rPr>
      <w:rFonts w:ascii="Angsana New" w:eastAsia="Times New Roman" w:hAnsi="Angsana New" w:cs="Angsana New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9</Words>
  <Characters>1196</Characters>
  <Application>Microsoft Office Word</Application>
  <DocSecurity>0</DocSecurity>
  <Lines>9</Lines>
  <Paragraphs>2</Paragraphs>
  <ScaleCrop>false</ScaleCrop>
  <Company/>
  <LinksUpToDate>false</LinksUpToDate>
  <CharactersWithSpaces>1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wanna</dc:creator>
  <cp:lastModifiedBy>suwanna</cp:lastModifiedBy>
  <cp:revision>2</cp:revision>
  <dcterms:created xsi:type="dcterms:W3CDTF">2019-09-05T14:39:00Z</dcterms:created>
  <dcterms:modified xsi:type="dcterms:W3CDTF">2019-09-05T14:39:00Z</dcterms:modified>
</cp:coreProperties>
</file>